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AF1867" w14:textId="77777777" w:rsidR="00582E44" w:rsidRDefault="00582E44" w:rsidP="00582E44">
      <w:pPr>
        <w:pStyle w:val="Header"/>
        <w:spacing w:after="120"/>
        <w:contextualSpacing/>
        <w:rPr>
          <w:i/>
        </w:rPr>
      </w:pPr>
      <w:r>
        <w:rPr>
          <w:i/>
        </w:rPr>
        <w:t xml:space="preserve">Mathematics Instructional Plan </w:t>
      </w:r>
      <w:r>
        <w:rPr>
          <w:i/>
        </w:rPr>
        <w:softHyphen/>
        <w:t>– Geometry</w:t>
      </w:r>
    </w:p>
    <w:p w14:paraId="6D860670" w14:textId="77777777" w:rsidR="00196BD1" w:rsidRPr="00582E44" w:rsidRDefault="00400808" w:rsidP="00582E44">
      <w:pPr>
        <w:pStyle w:val="Heading1"/>
        <w:pBdr>
          <w:bottom w:val="single" w:sz="8" w:space="4" w:color="1F497D" w:themeColor="text2"/>
        </w:pBdr>
        <w:rPr>
          <w:rFonts w:asciiTheme="minorHAnsi" w:hAnsiTheme="minorHAnsi"/>
          <w:color w:val="1F497D" w:themeColor="text2"/>
          <w:sz w:val="48"/>
        </w:rPr>
      </w:pPr>
      <w:r w:rsidRPr="00582E44">
        <w:rPr>
          <w:rFonts w:asciiTheme="minorHAnsi" w:hAnsiTheme="minorHAnsi"/>
          <w:color w:val="1F497D" w:themeColor="text2"/>
          <w:sz w:val="48"/>
        </w:rPr>
        <w:t>Arc Length and Area of a Sector</w:t>
      </w:r>
    </w:p>
    <w:p w14:paraId="49B1F11F" w14:textId="4C379783" w:rsidR="00196BD1" w:rsidRPr="007F0621" w:rsidRDefault="004A219B" w:rsidP="00582E44">
      <w:pPr>
        <w:tabs>
          <w:tab w:val="left" w:pos="2160"/>
        </w:tabs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Strand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400808">
        <w:rPr>
          <w:rFonts w:cs="Times New Roman"/>
          <w:sz w:val="24"/>
          <w:szCs w:val="24"/>
        </w:rPr>
        <w:t>Polygons and Circles</w:t>
      </w:r>
    </w:p>
    <w:p w14:paraId="4A7C049C" w14:textId="0BBC47E5" w:rsidR="00196BD1" w:rsidRPr="007F0621" w:rsidRDefault="008035E5" w:rsidP="00582E44">
      <w:pPr>
        <w:tabs>
          <w:tab w:val="left" w:pos="2160"/>
        </w:tabs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Topic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400808" w:rsidRPr="00400808">
        <w:rPr>
          <w:sz w:val="24"/>
          <w:szCs w:val="24"/>
        </w:rPr>
        <w:t>Investigating arcs and areas</w:t>
      </w:r>
    </w:p>
    <w:p w14:paraId="12C9A00E" w14:textId="511EE4B9" w:rsidR="00400808" w:rsidRPr="00415779" w:rsidRDefault="00196BD1" w:rsidP="00582E44">
      <w:pPr>
        <w:pStyle w:val="HangingIndent"/>
        <w:spacing w:before="100"/>
        <w:ind w:left="2700" w:hanging="2700"/>
      </w:pPr>
      <w:r w:rsidRPr="007F0621">
        <w:rPr>
          <w:b/>
          <w:szCs w:val="24"/>
        </w:rPr>
        <w:t>Primary SOL</w:t>
      </w:r>
      <w:r w:rsidR="00822CAE" w:rsidRPr="007F0621">
        <w:rPr>
          <w:b/>
          <w:szCs w:val="24"/>
        </w:rPr>
        <w:t>:</w:t>
      </w:r>
      <w:r w:rsidRPr="007F0621">
        <w:rPr>
          <w:b/>
          <w:szCs w:val="24"/>
        </w:rPr>
        <w:tab/>
      </w:r>
      <w:r w:rsidR="00400808">
        <w:rPr>
          <w:szCs w:val="24"/>
        </w:rPr>
        <w:t>G.11</w:t>
      </w:r>
      <w:r w:rsidR="002334B4">
        <w:rPr>
          <w:szCs w:val="24"/>
        </w:rPr>
        <w:tab/>
      </w:r>
      <w:r w:rsidR="00400808">
        <w:rPr>
          <w:szCs w:val="24"/>
        </w:rPr>
        <w:t>The student will</w:t>
      </w:r>
      <w:r w:rsidR="00400808" w:rsidRPr="00415779">
        <w:rPr>
          <w:szCs w:val="24"/>
        </w:rPr>
        <w:t xml:space="preserve"> </w:t>
      </w:r>
      <w:r w:rsidR="00400808">
        <w:rPr>
          <w:szCs w:val="24"/>
        </w:rPr>
        <w:t>solve problems, including practical problems, by applying properties of circles. This will include determining</w:t>
      </w:r>
    </w:p>
    <w:p w14:paraId="5C0DE238" w14:textId="29396074" w:rsidR="00400808" w:rsidRDefault="00400808" w:rsidP="00582E44">
      <w:pPr>
        <w:pStyle w:val="SOLBullet"/>
        <w:numPr>
          <w:ilvl w:val="0"/>
          <w:numId w:val="14"/>
        </w:numPr>
        <w:ind w:left="3060"/>
      </w:pPr>
      <w:r>
        <w:t>arc length</w:t>
      </w:r>
      <w:r w:rsidRPr="00415779">
        <w:t>;</w:t>
      </w:r>
      <w:r>
        <w:t xml:space="preserve"> and</w:t>
      </w:r>
    </w:p>
    <w:p w14:paraId="1BAC73D5" w14:textId="1936146A" w:rsidR="00400808" w:rsidRPr="00415779" w:rsidRDefault="00400808" w:rsidP="00582E44">
      <w:pPr>
        <w:pStyle w:val="SOLBullet"/>
        <w:numPr>
          <w:ilvl w:val="0"/>
          <w:numId w:val="14"/>
        </w:numPr>
        <w:ind w:left="3060"/>
      </w:pPr>
      <w:r w:rsidRPr="00C22F27">
        <w:t xml:space="preserve">areas of </w:t>
      </w:r>
      <w:r>
        <w:t xml:space="preserve">a </w:t>
      </w:r>
      <w:r w:rsidRPr="00C22F27">
        <w:t>sector.</w:t>
      </w:r>
    </w:p>
    <w:p w14:paraId="41E48506" w14:textId="77777777" w:rsidR="00196BD1" w:rsidRPr="007F0621" w:rsidRDefault="00196BD1" w:rsidP="00C674C5">
      <w:pPr>
        <w:spacing w:before="100" w:after="0" w:line="240" w:lineRule="auto"/>
        <w:ind w:left="2160" w:hanging="216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Related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400808">
        <w:rPr>
          <w:rFonts w:cs="Times New Roman"/>
          <w:sz w:val="24"/>
          <w:szCs w:val="24"/>
        </w:rPr>
        <w:t>G.14d</w:t>
      </w:r>
    </w:p>
    <w:p w14:paraId="76D01E6E" w14:textId="77777777" w:rsidR="003C048F" w:rsidRPr="007F0621" w:rsidRDefault="001C1985" w:rsidP="00582E44">
      <w:pPr>
        <w:pStyle w:val="Heading2"/>
        <w:spacing w:before="100" w:after="6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Materials </w:t>
      </w:r>
    </w:p>
    <w:p w14:paraId="292C4757" w14:textId="59760CFD" w:rsidR="00400808" w:rsidRDefault="005A66A8" w:rsidP="00400808">
      <w:pPr>
        <w:pStyle w:val="Bullet1"/>
        <w:numPr>
          <w:ilvl w:val="0"/>
          <w:numId w:val="3"/>
        </w:numPr>
        <w:tabs>
          <w:tab w:val="num" w:pos="720"/>
        </w:tabs>
        <w:spacing w:after="0"/>
        <w:rPr>
          <w:rFonts w:asciiTheme="minorHAnsi" w:hAnsiTheme="minorHAnsi"/>
        </w:rPr>
      </w:pPr>
      <w:r>
        <w:rPr>
          <w:rFonts w:asciiTheme="minorHAnsi" w:hAnsiTheme="minorHAnsi"/>
        </w:rPr>
        <w:t>Problem Solving with Circles activity sheet</w:t>
      </w:r>
      <w:r w:rsidR="00400808" w:rsidRPr="00400808">
        <w:rPr>
          <w:rFonts w:asciiTheme="minorHAnsi" w:hAnsiTheme="minorHAnsi"/>
        </w:rPr>
        <w:t xml:space="preserve"> (attached)</w:t>
      </w:r>
    </w:p>
    <w:p w14:paraId="364E8B0E" w14:textId="063BE2E0" w:rsidR="005A66A8" w:rsidRPr="00582E44" w:rsidRDefault="005A66A8" w:rsidP="00582E44">
      <w:pPr>
        <w:pStyle w:val="ListParagraph"/>
        <w:numPr>
          <w:ilvl w:val="0"/>
          <w:numId w:val="3"/>
        </w:numPr>
        <w:spacing w:after="0" w:line="240" w:lineRule="auto"/>
        <w:rPr>
          <w:szCs w:val="24"/>
        </w:rPr>
      </w:pPr>
      <w:r w:rsidRPr="00582E44">
        <w:rPr>
          <w:sz w:val="24"/>
          <w:szCs w:val="24"/>
        </w:rPr>
        <w:t>Cake Problem activity sheet (attached)</w:t>
      </w:r>
    </w:p>
    <w:p w14:paraId="22B9A54E" w14:textId="77777777" w:rsidR="00400808" w:rsidRPr="00400808" w:rsidRDefault="00400808" w:rsidP="00400808">
      <w:pPr>
        <w:pStyle w:val="Bullet1"/>
        <w:numPr>
          <w:ilvl w:val="0"/>
          <w:numId w:val="3"/>
        </w:numPr>
        <w:tabs>
          <w:tab w:val="num" w:pos="720"/>
        </w:tabs>
        <w:spacing w:after="0"/>
        <w:rPr>
          <w:rFonts w:asciiTheme="minorHAnsi" w:hAnsiTheme="minorHAnsi"/>
        </w:rPr>
      </w:pPr>
      <w:r>
        <w:rPr>
          <w:rFonts w:asciiTheme="minorHAnsi" w:hAnsiTheme="minorHAnsi"/>
        </w:rPr>
        <w:t>Graphing utility</w:t>
      </w:r>
    </w:p>
    <w:p w14:paraId="47076CDD" w14:textId="0760625C" w:rsidR="00400808" w:rsidRPr="00400808" w:rsidRDefault="00400808" w:rsidP="00400808">
      <w:pPr>
        <w:pStyle w:val="Bullet1"/>
        <w:numPr>
          <w:ilvl w:val="0"/>
          <w:numId w:val="3"/>
        </w:numPr>
        <w:tabs>
          <w:tab w:val="num" w:pos="720"/>
        </w:tabs>
        <w:spacing w:after="0"/>
        <w:rPr>
          <w:rFonts w:asciiTheme="minorHAnsi" w:hAnsiTheme="minorHAnsi"/>
        </w:rPr>
      </w:pPr>
      <w:r w:rsidRPr="00400808">
        <w:rPr>
          <w:rFonts w:asciiTheme="minorHAnsi" w:hAnsiTheme="minorHAnsi"/>
        </w:rPr>
        <w:t>Demonstration circle (document camera, overhead,</w:t>
      </w:r>
      <w:r w:rsidR="003946DF">
        <w:rPr>
          <w:rFonts w:asciiTheme="minorHAnsi" w:hAnsiTheme="minorHAnsi"/>
        </w:rPr>
        <w:t xml:space="preserve"> projector,</w:t>
      </w:r>
      <w:r w:rsidRPr="00400808">
        <w:rPr>
          <w:rFonts w:asciiTheme="minorHAnsi" w:hAnsiTheme="minorHAnsi"/>
        </w:rPr>
        <w:t xml:space="preserve"> whiteboard, </w:t>
      </w:r>
      <w:r>
        <w:rPr>
          <w:rFonts w:asciiTheme="minorHAnsi" w:hAnsiTheme="minorHAnsi"/>
        </w:rPr>
        <w:t xml:space="preserve">or </w:t>
      </w:r>
      <w:r w:rsidRPr="00400808">
        <w:rPr>
          <w:rFonts w:asciiTheme="minorHAnsi" w:hAnsiTheme="minorHAnsi"/>
        </w:rPr>
        <w:t>other)</w:t>
      </w:r>
    </w:p>
    <w:p w14:paraId="21AE7B17" w14:textId="77777777" w:rsidR="00400808" w:rsidRPr="00400808" w:rsidRDefault="00400808" w:rsidP="00400808">
      <w:pPr>
        <w:pStyle w:val="Bullet1"/>
        <w:numPr>
          <w:ilvl w:val="0"/>
          <w:numId w:val="3"/>
        </w:numPr>
        <w:tabs>
          <w:tab w:val="num" w:pos="720"/>
        </w:tabs>
        <w:spacing w:after="0"/>
        <w:rPr>
          <w:rFonts w:asciiTheme="minorHAnsi" w:hAnsiTheme="minorHAnsi"/>
        </w:rPr>
      </w:pPr>
      <w:r w:rsidRPr="00400808">
        <w:rPr>
          <w:rFonts w:asciiTheme="minorHAnsi" w:hAnsiTheme="minorHAnsi"/>
        </w:rPr>
        <w:t>Duct tape</w:t>
      </w:r>
    </w:p>
    <w:p w14:paraId="3DB4F4C1" w14:textId="77777777" w:rsidR="001C1985" w:rsidRPr="007F0621" w:rsidRDefault="004203F5" w:rsidP="00582E44">
      <w:pPr>
        <w:pStyle w:val="Heading2"/>
        <w:spacing w:before="100" w:after="6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Vocabulary </w:t>
      </w:r>
    </w:p>
    <w:p w14:paraId="621E60F6" w14:textId="3F69538D" w:rsidR="002E277C" w:rsidRPr="00400808" w:rsidRDefault="002334B4" w:rsidP="00400808">
      <w:pPr>
        <w:pStyle w:val="vocabulary"/>
      </w:pPr>
      <w:r>
        <w:t>arc</w:t>
      </w:r>
      <w:r w:rsidRPr="000A356F">
        <w:t xml:space="preserve">, </w:t>
      </w:r>
      <w:r>
        <w:t xml:space="preserve">arc angle, arc length, </w:t>
      </w:r>
      <w:r w:rsidRPr="000A356F">
        <w:t xml:space="preserve">arc measure, </w:t>
      </w:r>
      <w:r>
        <w:t>area of a circle, area of a sector,</w:t>
      </w:r>
      <w:r w:rsidRPr="000A356F">
        <w:t xml:space="preserve"> central angle</w:t>
      </w:r>
      <w:r>
        <w:t xml:space="preserve">, chord, </w:t>
      </w:r>
      <w:r w:rsidR="00400808">
        <w:t xml:space="preserve">circle, </w:t>
      </w:r>
      <w:r>
        <w:t xml:space="preserve">circumference, </w:t>
      </w:r>
      <w:r w:rsidR="00400808">
        <w:t xml:space="preserve">diameter, </w:t>
      </w:r>
      <w:r>
        <w:t>distance</w:t>
      </w:r>
      <w:r>
        <w:rPr>
          <w:i w:val="0"/>
        </w:rPr>
        <w:t xml:space="preserve">, </w:t>
      </w:r>
      <w:r>
        <w:t>formula, height, length, pi (</w:t>
      </w:r>
      <w:r w:rsidR="00582E44" w:rsidRPr="00582E44">
        <w:rPr>
          <w:position w:val="-6"/>
        </w:rPr>
        <w:object w:dxaOrig="220" w:dyaOrig="220" w14:anchorId="1918CA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.25pt;height:11.25pt" o:ole="">
            <v:imagedata r:id="rId8" o:title=""/>
          </v:shape>
          <o:OLEObject Type="Embed" ProgID="Equation.DSMT4" ShapeID="_x0000_i1031" DrawAspect="Content" ObjectID="_1592990568" r:id="rId9"/>
        </w:object>
      </w:r>
      <w:r>
        <w:t>)</w:t>
      </w:r>
      <w:r w:rsidRPr="003E51AE">
        <w:rPr>
          <w:i w:val="0"/>
        </w:rPr>
        <w:t xml:space="preserve">, </w:t>
      </w:r>
      <w:r w:rsidRPr="00684642">
        <w:t>proportional</w:t>
      </w:r>
      <w:r>
        <w:rPr>
          <w:i w:val="0"/>
        </w:rPr>
        <w:t xml:space="preserve">, </w:t>
      </w:r>
      <w:r>
        <w:t xml:space="preserve">Pythagorean Theorem, </w:t>
      </w:r>
      <w:r w:rsidR="00400808">
        <w:t xml:space="preserve">radius, </w:t>
      </w:r>
      <w:r>
        <w:t xml:space="preserve">sector, </w:t>
      </w:r>
      <w:r w:rsidR="00400808">
        <w:t>semicircle, straight segment</w:t>
      </w:r>
    </w:p>
    <w:p w14:paraId="427A96D5" w14:textId="4E26409B" w:rsidR="00AA57E5" w:rsidRPr="007F0621" w:rsidRDefault="002E277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Student/Teacher Actions</w:t>
      </w:r>
      <w:r w:rsidR="002334B4">
        <w:rPr>
          <w:rFonts w:asciiTheme="minorHAnsi" w:hAnsiTheme="minorHAnsi"/>
        </w:rPr>
        <w:t>:</w:t>
      </w:r>
      <w:r w:rsidR="000906FC" w:rsidRPr="007F0621">
        <w:rPr>
          <w:rFonts w:asciiTheme="minorHAnsi" w:hAnsiTheme="minorHAnsi"/>
        </w:rPr>
        <w:t xml:space="preserve"> </w:t>
      </w:r>
      <w:r w:rsidR="008035E5" w:rsidRPr="007F0621">
        <w:rPr>
          <w:rFonts w:asciiTheme="minorHAnsi" w:hAnsiTheme="minorHAnsi"/>
        </w:rPr>
        <w:t>W</w:t>
      </w:r>
      <w:r w:rsidR="001C1985" w:rsidRPr="007F0621">
        <w:rPr>
          <w:rFonts w:asciiTheme="minorHAnsi" w:hAnsiTheme="minorHAnsi"/>
        </w:rPr>
        <w:t xml:space="preserve">hat </w:t>
      </w:r>
      <w:r w:rsidR="000906FC" w:rsidRPr="007F0621">
        <w:rPr>
          <w:rFonts w:asciiTheme="minorHAnsi" w:hAnsiTheme="minorHAnsi"/>
        </w:rPr>
        <w:t xml:space="preserve">should </w:t>
      </w:r>
      <w:r w:rsidR="001C1985" w:rsidRPr="007F0621">
        <w:rPr>
          <w:rFonts w:asciiTheme="minorHAnsi" w:hAnsiTheme="minorHAnsi"/>
        </w:rPr>
        <w:t>students be doing</w:t>
      </w:r>
      <w:r w:rsidR="008035E5" w:rsidRPr="007F0621">
        <w:rPr>
          <w:rFonts w:asciiTheme="minorHAnsi" w:hAnsiTheme="minorHAnsi"/>
        </w:rPr>
        <w:t>?</w:t>
      </w:r>
      <w:r w:rsidR="001C1985" w:rsidRPr="007F0621">
        <w:rPr>
          <w:rFonts w:asciiTheme="minorHAnsi" w:hAnsiTheme="minorHAnsi"/>
        </w:rPr>
        <w:t xml:space="preserve"> </w:t>
      </w:r>
      <w:r w:rsidR="008035E5" w:rsidRPr="007F0621">
        <w:rPr>
          <w:rFonts w:asciiTheme="minorHAnsi" w:hAnsiTheme="minorHAnsi"/>
        </w:rPr>
        <w:t>W</w:t>
      </w:r>
      <w:r w:rsidR="001C1985" w:rsidRPr="007F0621">
        <w:rPr>
          <w:rFonts w:asciiTheme="minorHAnsi" w:hAnsiTheme="minorHAnsi"/>
        </w:rPr>
        <w:t xml:space="preserve">hat </w:t>
      </w:r>
      <w:r w:rsidR="000906FC" w:rsidRPr="007F0621">
        <w:rPr>
          <w:rFonts w:asciiTheme="minorHAnsi" w:hAnsiTheme="minorHAnsi"/>
        </w:rPr>
        <w:t xml:space="preserve">should </w:t>
      </w:r>
      <w:r w:rsidR="001C1985" w:rsidRPr="007F0621">
        <w:rPr>
          <w:rFonts w:asciiTheme="minorHAnsi" w:hAnsiTheme="minorHAnsi"/>
        </w:rPr>
        <w:t>teachers be doing</w:t>
      </w:r>
      <w:r w:rsidR="008035E5" w:rsidRPr="007F0621">
        <w:rPr>
          <w:rFonts w:asciiTheme="minorHAnsi" w:hAnsiTheme="minorHAnsi"/>
        </w:rPr>
        <w:t>?</w:t>
      </w:r>
    </w:p>
    <w:p w14:paraId="73F93E92" w14:textId="2E53A61D" w:rsidR="00907532" w:rsidRPr="00907532" w:rsidRDefault="00907532" w:rsidP="00907532">
      <w:pPr>
        <w:pStyle w:val="NumberedPara"/>
        <w:numPr>
          <w:ilvl w:val="0"/>
          <w:numId w:val="9"/>
        </w:numPr>
        <w:spacing w:before="60" w:after="0"/>
        <w:rPr>
          <w:rFonts w:asciiTheme="minorHAnsi" w:hAnsiTheme="minorHAnsi"/>
        </w:rPr>
      </w:pPr>
      <w:r w:rsidRPr="00907532">
        <w:rPr>
          <w:rFonts w:asciiTheme="minorHAnsi" w:hAnsiTheme="minorHAnsi"/>
        </w:rPr>
        <w:t xml:space="preserve">Have students use their </w:t>
      </w:r>
      <w:r>
        <w:rPr>
          <w:rFonts w:asciiTheme="minorHAnsi" w:hAnsiTheme="minorHAnsi"/>
        </w:rPr>
        <w:t>graphing utility</w:t>
      </w:r>
      <w:r w:rsidRPr="00907532">
        <w:rPr>
          <w:rFonts w:asciiTheme="minorHAnsi" w:hAnsiTheme="minorHAnsi"/>
        </w:rPr>
        <w:t xml:space="preserve"> to find the lengths of three different ramps that in-line skaters might use </w:t>
      </w:r>
      <w:r w:rsidR="003946DF">
        <w:rPr>
          <w:rFonts w:asciiTheme="minorHAnsi" w:hAnsiTheme="minorHAnsi"/>
        </w:rPr>
        <w:t xml:space="preserve">on </w:t>
      </w:r>
      <w:r w:rsidR="007D02CE">
        <w:rPr>
          <w:rFonts w:asciiTheme="minorHAnsi" w:hAnsiTheme="minorHAnsi"/>
        </w:rPr>
        <w:t xml:space="preserve">the </w:t>
      </w:r>
      <w:r>
        <w:rPr>
          <w:rFonts w:asciiTheme="minorHAnsi" w:hAnsiTheme="minorHAnsi"/>
        </w:rPr>
        <w:t>Prob</w:t>
      </w:r>
      <w:r w:rsidR="003946DF">
        <w:rPr>
          <w:rFonts w:asciiTheme="minorHAnsi" w:hAnsiTheme="minorHAnsi"/>
        </w:rPr>
        <w:t>lem Solving with Circles</w:t>
      </w:r>
      <w:r w:rsidR="007D02CE">
        <w:rPr>
          <w:rFonts w:asciiTheme="minorHAnsi" w:hAnsiTheme="minorHAnsi"/>
        </w:rPr>
        <w:t xml:space="preserve"> activity sheet</w:t>
      </w:r>
      <w:r w:rsidRPr="00907532">
        <w:rPr>
          <w:rFonts w:asciiTheme="minorHAnsi" w:hAnsiTheme="minorHAnsi"/>
        </w:rPr>
        <w:t>.</w:t>
      </w:r>
    </w:p>
    <w:p w14:paraId="3BE25509" w14:textId="77777777" w:rsidR="00907532" w:rsidRPr="00907532" w:rsidRDefault="00907532" w:rsidP="00907532">
      <w:pPr>
        <w:pStyle w:val="NumberedPara"/>
        <w:numPr>
          <w:ilvl w:val="0"/>
          <w:numId w:val="8"/>
        </w:numPr>
        <w:spacing w:before="60" w:after="0"/>
        <w:rPr>
          <w:rFonts w:asciiTheme="minorHAnsi" w:hAnsiTheme="minorHAnsi"/>
        </w:rPr>
      </w:pPr>
      <w:r w:rsidRPr="00907532">
        <w:rPr>
          <w:rFonts w:asciiTheme="minorHAnsi" w:hAnsiTheme="minorHAnsi"/>
        </w:rPr>
        <w:t>Review the formula for finding the circumference of a circle, if necessary.</w:t>
      </w:r>
    </w:p>
    <w:p w14:paraId="74E5069E" w14:textId="77777777" w:rsidR="00907532" w:rsidRPr="00907532" w:rsidRDefault="00907532" w:rsidP="00907532">
      <w:pPr>
        <w:pStyle w:val="NumberedPara"/>
        <w:numPr>
          <w:ilvl w:val="0"/>
          <w:numId w:val="8"/>
        </w:numPr>
        <w:spacing w:before="60" w:after="0"/>
        <w:rPr>
          <w:rFonts w:asciiTheme="minorHAnsi" w:hAnsiTheme="minorHAnsi"/>
        </w:rPr>
      </w:pPr>
      <w:r w:rsidRPr="00907532">
        <w:rPr>
          <w:rFonts w:asciiTheme="minorHAnsi" w:hAnsiTheme="minorHAnsi"/>
        </w:rPr>
        <w:t>Discuss how to find the lengths of various arcs of a circle.</w:t>
      </w:r>
    </w:p>
    <w:p w14:paraId="113BDF20" w14:textId="77777777" w:rsidR="00907532" w:rsidRPr="00907532" w:rsidRDefault="00907532" w:rsidP="00907532">
      <w:pPr>
        <w:pStyle w:val="NumberedPara"/>
        <w:numPr>
          <w:ilvl w:val="0"/>
          <w:numId w:val="8"/>
        </w:numPr>
        <w:spacing w:before="60" w:after="0"/>
        <w:rPr>
          <w:rFonts w:asciiTheme="minorHAnsi" w:hAnsiTheme="minorHAnsi"/>
        </w:rPr>
      </w:pPr>
      <w:r w:rsidRPr="00907532">
        <w:rPr>
          <w:rFonts w:asciiTheme="minorHAnsi" w:hAnsiTheme="minorHAnsi"/>
        </w:rPr>
        <w:t xml:space="preserve">Have students use the Pythagorean Theorem </w:t>
      </w:r>
      <w:r w:rsidR="00682EBE">
        <w:rPr>
          <w:rFonts w:asciiTheme="minorHAnsi" w:hAnsiTheme="minorHAnsi"/>
        </w:rPr>
        <w:t xml:space="preserve">to find the length of the first </w:t>
      </w:r>
      <w:r w:rsidRPr="00907532">
        <w:rPr>
          <w:rFonts w:asciiTheme="minorHAnsi" w:hAnsiTheme="minorHAnsi"/>
        </w:rPr>
        <w:t>ramp.</w:t>
      </w:r>
    </w:p>
    <w:p w14:paraId="40EB8EB0" w14:textId="77777777" w:rsidR="00907532" w:rsidRPr="00907532" w:rsidRDefault="00907532" w:rsidP="00907532">
      <w:pPr>
        <w:pStyle w:val="NumberedPara"/>
        <w:numPr>
          <w:ilvl w:val="0"/>
          <w:numId w:val="8"/>
        </w:numPr>
        <w:spacing w:before="60" w:after="0"/>
        <w:rPr>
          <w:rFonts w:asciiTheme="minorHAnsi" w:hAnsiTheme="minorHAnsi"/>
        </w:rPr>
      </w:pPr>
      <w:r w:rsidRPr="00907532">
        <w:rPr>
          <w:rFonts w:asciiTheme="minorHAnsi" w:hAnsiTheme="minorHAnsi"/>
        </w:rPr>
        <w:t>Hold a class discussion on the following questions:</w:t>
      </w:r>
    </w:p>
    <w:p w14:paraId="27CDDB64" w14:textId="77777777" w:rsidR="00907532" w:rsidRPr="00907532" w:rsidRDefault="00907532" w:rsidP="00582E44">
      <w:pPr>
        <w:pStyle w:val="Bullet1"/>
        <w:numPr>
          <w:ilvl w:val="0"/>
          <w:numId w:val="3"/>
        </w:numPr>
        <w:spacing w:after="0"/>
        <w:ind w:left="1440"/>
        <w:rPr>
          <w:rFonts w:asciiTheme="minorHAnsi" w:hAnsiTheme="minorHAnsi"/>
        </w:rPr>
      </w:pPr>
      <w:r w:rsidRPr="00907532">
        <w:rPr>
          <w:rFonts w:asciiTheme="minorHAnsi" w:hAnsiTheme="minorHAnsi"/>
        </w:rPr>
        <w:t>What makes one ramp better than another?</w:t>
      </w:r>
    </w:p>
    <w:p w14:paraId="1F6662EC" w14:textId="4D02C1F4" w:rsidR="00907532" w:rsidRPr="00907532" w:rsidRDefault="00907532" w:rsidP="00582E44">
      <w:pPr>
        <w:pStyle w:val="Bullet1"/>
        <w:numPr>
          <w:ilvl w:val="0"/>
          <w:numId w:val="3"/>
        </w:numPr>
        <w:spacing w:after="0"/>
        <w:ind w:left="1440"/>
        <w:rPr>
          <w:rFonts w:asciiTheme="minorHAnsi" w:hAnsiTheme="minorHAnsi"/>
        </w:rPr>
      </w:pPr>
      <w:r w:rsidRPr="00907532">
        <w:rPr>
          <w:rFonts w:asciiTheme="minorHAnsi" w:hAnsiTheme="minorHAnsi"/>
        </w:rPr>
        <w:t>Which ramp is</w:t>
      </w:r>
      <w:r w:rsidR="007D02CE">
        <w:rPr>
          <w:rFonts w:asciiTheme="minorHAnsi" w:hAnsiTheme="minorHAnsi"/>
        </w:rPr>
        <w:t xml:space="preserve"> the</w:t>
      </w:r>
      <w:r w:rsidRPr="00907532">
        <w:rPr>
          <w:rFonts w:asciiTheme="minorHAnsi" w:hAnsiTheme="minorHAnsi"/>
        </w:rPr>
        <w:t xml:space="preserve"> safest? Why?</w:t>
      </w:r>
    </w:p>
    <w:p w14:paraId="35EDB82C" w14:textId="77777777" w:rsidR="00907532" w:rsidRPr="00907532" w:rsidRDefault="00907532" w:rsidP="00582E44">
      <w:pPr>
        <w:pStyle w:val="Bullet1"/>
        <w:numPr>
          <w:ilvl w:val="0"/>
          <w:numId w:val="3"/>
        </w:numPr>
        <w:spacing w:after="0"/>
        <w:ind w:left="1440"/>
        <w:rPr>
          <w:rFonts w:asciiTheme="minorHAnsi" w:hAnsiTheme="minorHAnsi"/>
        </w:rPr>
      </w:pPr>
      <w:r w:rsidRPr="00907532">
        <w:rPr>
          <w:rFonts w:asciiTheme="minorHAnsi" w:hAnsiTheme="minorHAnsi"/>
        </w:rPr>
        <w:t>Which construction is more challenging? Why?</w:t>
      </w:r>
    </w:p>
    <w:p w14:paraId="7BBF51EA" w14:textId="74D464A7" w:rsidR="00907532" w:rsidRPr="00907532" w:rsidRDefault="00907532" w:rsidP="00907532">
      <w:pPr>
        <w:pStyle w:val="NumberedPara"/>
        <w:numPr>
          <w:ilvl w:val="0"/>
          <w:numId w:val="8"/>
        </w:numPr>
        <w:spacing w:before="60" w:after="0"/>
        <w:rPr>
          <w:rFonts w:asciiTheme="minorHAnsi" w:hAnsiTheme="minorHAnsi"/>
        </w:rPr>
      </w:pPr>
      <w:r w:rsidRPr="00907532">
        <w:rPr>
          <w:rFonts w:asciiTheme="minorHAnsi" w:hAnsiTheme="minorHAnsi"/>
        </w:rPr>
        <w:t>Explain t</w:t>
      </w:r>
      <w:r w:rsidR="003946DF">
        <w:rPr>
          <w:rFonts w:asciiTheme="minorHAnsi" w:hAnsiTheme="minorHAnsi"/>
        </w:rPr>
        <w:t xml:space="preserve">he Cake Problem, as shown on </w:t>
      </w:r>
      <w:r w:rsidR="007D02CE">
        <w:rPr>
          <w:rFonts w:asciiTheme="minorHAnsi" w:hAnsiTheme="minorHAnsi"/>
        </w:rPr>
        <w:t>the</w:t>
      </w:r>
      <w:r>
        <w:rPr>
          <w:rFonts w:asciiTheme="minorHAnsi" w:hAnsiTheme="minorHAnsi"/>
        </w:rPr>
        <w:t xml:space="preserve"> Cake Problem</w:t>
      </w:r>
      <w:r w:rsidR="007D02CE">
        <w:rPr>
          <w:rFonts w:asciiTheme="minorHAnsi" w:hAnsiTheme="minorHAnsi"/>
        </w:rPr>
        <w:t xml:space="preserve"> activity sheet</w:t>
      </w:r>
      <w:r w:rsidRPr="00907532">
        <w:rPr>
          <w:rFonts w:asciiTheme="minorHAnsi" w:hAnsiTheme="minorHAnsi"/>
        </w:rPr>
        <w:t>, to students without handing out the sheets. Make sure everyone understands the problem.</w:t>
      </w:r>
    </w:p>
    <w:p w14:paraId="75B6675B" w14:textId="0BC424BB" w:rsidR="00907532" w:rsidRPr="00907532" w:rsidRDefault="00907532" w:rsidP="00907532">
      <w:pPr>
        <w:pStyle w:val="NumberedPara"/>
        <w:numPr>
          <w:ilvl w:val="0"/>
          <w:numId w:val="8"/>
        </w:numPr>
        <w:spacing w:before="60" w:after="0"/>
        <w:rPr>
          <w:rFonts w:asciiTheme="minorHAnsi" w:hAnsiTheme="minorHAnsi"/>
        </w:rPr>
      </w:pPr>
      <w:r w:rsidRPr="00907532">
        <w:rPr>
          <w:rFonts w:asciiTheme="minorHAnsi" w:hAnsiTheme="minorHAnsi"/>
        </w:rPr>
        <w:t xml:space="preserve">Display a 10-inch diameter </w:t>
      </w:r>
      <w:r>
        <w:rPr>
          <w:rFonts w:asciiTheme="minorHAnsi" w:hAnsiTheme="minorHAnsi"/>
        </w:rPr>
        <w:t xml:space="preserve">demonstration </w:t>
      </w:r>
      <w:r w:rsidRPr="00907532">
        <w:rPr>
          <w:rFonts w:asciiTheme="minorHAnsi" w:hAnsiTheme="minorHAnsi"/>
        </w:rPr>
        <w:t>circle</w:t>
      </w:r>
      <w:r>
        <w:rPr>
          <w:rFonts w:asciiTheme="minorHAnsi" w:hAnsiTheme="minorHAnsi"/>
        </w:rPr>
        <w:t xml:space="preserve"> (</w:t>
      </w:r>
      <w:r w:rsidR="007D02CE">
        <w:rPr>
          <w:rFonts w:asciiTheme="minorHAnsi" w:hAnsiTheme="minorHAnsi"/>
        </w:rPr>
        <w:t xml:space="preserve">use a </w:t>
      </w:r>
      <w:r w:rsidRPr="00907532">
        <w:rPr>
          <w:rFonts w:asciiTheme="minorHAnsi" w:hAnsiTheme="minorHAnsi"/>
        </w:rPr>
        <w:t xml:space="preserve">document camera, overhead, whiteboard, or </w:t>
      </w:r>
      <w:r>
        <w:rPr>
          <w:rFonts w:asciiTheme="minorHAnsi" w:hAnsiTheme="minorHAnsi"/>
        </w:rPr>
        <w:t xml:space="preserve">other) </w:t>
      </w:r>
      <w:r w:rsidRPr="00907532">
        <w:rPr>
          <w:rFonts w:asciiTheme="minorHAnsi" w:hAnsiTheme="minorHAnsi"/>
        </w:rPr>
        <w:t>to model the cake, and ask a volunteer to make an estimate of the placement of the cut that solves the problem.</w:t>
      </w:r>
    </w:p>
    <w:p w14:paraId="71A7F6E1" w14:textId="412E321F" w:rsidR="00907532" w:rsidRPr="00907532" w:rsidRDefault="007D02CE" w:rsidP="00907532">
      <w:pPr>
        <w:pStyle w:val="NumberedPara"/>
        <w:numPr>
          <w:ilvl w:val="0"/>
          <w:numId w:val="8"/>
        </w:numPr>
        <w:spacing w:before="60" w:after="0"/>
        <w:rPr>
          <w:rFonts w:asciiTheme="minorHAnsi" w:hAnsiTheme="minorHAnsi"/>
        </w:rPr>
      </w:pPr>
      <w:r>
        <w:rPr>
          <w:rFonts w:asciiTheme="minorHAnsi" w:hAnsiTheme="minorHAnsi"/>
        </w:rPr>
        <w:t>Distribute the Cake Problem activity sheet</w:t>
      </w:r>
      <w:r w:rsidR="00907532" w:rsidRPr="00907532">
        <w:rPr>
          <w:rFonts w:asciiTheme="minorHAnsi" w:hAnsiTheme="minorHAnsi"/>
        </w:rPr>
        <w:t>, and have students work in small groups to solve the problems. Each student should record the solutions on his/her own activity sheet.</w:t>
      </w:r>
    </w:p>
    <w:p w14:paraId="53B71A6F" w14:textId="77777777" w:rsidR="001F374A" w:rsidRDefault="00907532" w:rsidP="001F374A">
      <w:pPr>
        <w:pStyle w:val="NumberedPara"/>
        <w:numPr>
          <w:ilvl w:val="0"/>
          <w:numId w:val="8"/>
        </w:numPr>
        <w:spacing w:before="60" w:after="0"/>
        <w:rPr>
          <w:rFonts w:asciiTheme="minorHAnsi" w:hAnsiTheme="minorHAnsi"/>
        </w:rPr>
      </w:pPr>
      <w:r w:rsidRPr="00907532">
        <w:rPr>
          <w:rFonts w:asciiTheme="minorHAnsi" w:hAnsiTheme="minorHAnsi"/>
        </w:rPr>
        <w:t>Have each group present their solutions to the class. Discuss the variations of solutions.</w:t>
      </w:r>
    </w:p>
    <w:p w14:paraId="327E088A" w14:textId="1F3E7E94" w:rsidR="00907532" w:rsidRPr="001F374A" w:rsidRDefault="00907532" w:rsidP="00582E44">
      <w:pPr>
        <w:pStyle w:val="NumberedPara"/>
        <w:numPr>
          <w:ilvl w:val="0"/>
          <w:numId w:val="8"/>
        </w:numPr>
        <w:spacing w:before="60" w:after="0"/>
        <w:ind w:hanging="450"/>
        <w:rPr>
          <w:rFonts w:asciiTheme="minorHAnsi" w:hAnsiTheme="minorHAnsi"/>
        </w:rPr>
      </w:pPr>
      <w:r w:rsidRPr="001F374A">
        <w:rPr>
          <w:rFonts w:asciiTheme="minorHAnsi" w:hAnsiTheme="minorHAnsi"/>
        </w:rPr>
        <w:lastRenderedPageBreak/>
        <w:t>Return t</w:t>
      </w:r>
      <w:r w:rsidR="003946DF">
        <w:rPr>
          <w:rFonts w:asciiTheme="minorHAnsi" w:hAnsiTheme="minorHAnsi"/>
        </w:rPr>
        <w:t>o the original display of the</w:t>
      </w:r>
      <w:r w:rsidR="001B69BC">
        <w:rPr>
          <w:rFonts w:asciiTheme="minorHAnsi" w:hAnsiTheme="minorHAnsi"/>
        </w:rPr>
        <w:t xml:space="preserve"> </w:t>
      </w:r>
      <w:r w:rsidRPr="001F374A">
        <w:rPr>
          <w:rFonts w:asciiTheme="minorHAnsi" w:hAnsiTheme="minorHAnsi"/>
        </w:rPr>
        <w:t>cake with the estimated placement of the</w:t>
      </w:r>
      <w:r w:rsidR="009E28B7">
        <w:rPr>
          <w:rFonts w:asciiTheme="minorHAnsi" w:hAnsiTheme="minorHAnsi"/>
        </w:rPr>
        <w:t xml:space="preserve"> </w:t>
      </w:r>
      <w:r w:rsidRPr="001F374A">
        <w:rPr>
          <w:rFonts w:asciiTheme="minorHAnsi" w:hAnsiTheme="minorHAnsi"/>
        </w:rPr>
        <w:t>cut, and draw the correct solution. How close was the initial estimate?</w:t>
      </w:r>
    </w:p>
    <w:p w14:paraId="281A6569" w14:textId="77777777" w:rsidR="00AA57E5" w:rsidRPr="007F0621" w:rsidRDefault="000906FC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Assessment</w:t>
      </w:r>
    </w:p>
    <w:p w14:paraId="17B1275E" w14:textId="77777777" w:rsidR="004203F5" w:rsidRPr="007F0621" w:rsidRDefault="003C048F" w:rsidP="00582E44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Questions</w:t>
      </w:r>
    </w:p>
    <w:p w14:paraId="023FF9CC" w14:textId="77777777" w:rsidR="00671DFD" w:rsidRDefault="00671DFD" w:rsidP="00582E44">
      <w:pPr>
        <w:pStyle w:val="Bullet2"/>
        <w:numPr>
          <w:ilvl w:val="2"/>
          <w:numId w:val="8"/>
        </w:numPr>
        <w:spacing w:before="60"/>
      </w:pPr>
      <w:r>
        <w:t>What is the difference between arc length and arc measure?</w:t>
      </w:r>
    </w:p>
    <w:p w14:paraId="6B5EC6DF" w14:textId="6BAC13A6" w:rsidR="00671DFD" w:rsidRDefault="00671DFD" w:rsidP="00582E44">
      <w:pPr>
        <w:pStyle w:val="Bullet2"/>
        <w:numPr>
          <w:ilvl w:val="2"/>
          <w:numId w:val="8"/>
        </w:numPr>
        <w:spacing w:before="60"/>
      </w:pPr>
      <w:r>
        <w:rPr>
          <w:noProof/>
          <w:lang w:bidi="ar-SA"/>
        </w:rPr>
        <w:drawing>
          <wp:anchor distT="0" distB="0" distL="114300" distR="114300" simplePos="0" relativeHeight="251659264" behindDoc="0" locked="0" layoutInCell="1" allowOverlap="1" wp14:anchorId="664D33F3" wp14:editId="217A0E2A">
            <wp:simplePos x="0" y="0"/>
            <wp:positionH relativeFrom="column">
              <wp:align>right</wp:align>
            </wp:positionH>
            <wp:positionV relativeFrom="paragraph">
              <wp:posOffset>75565</wp:posOffset>
            </wp:positionV>
            <wp:extent cx="923925" cy="962025"/>
            <wp:effectExtent l="0" t="0" r="9525" b="9525"/>
            <wp:wrapSquare wrapText="bothSides"/>
            <wp:docPr id="2135" name="Picture 2" descr="circle with central angle BAC (right angle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GeoPizza sells 12-inch and 16-inch diameter pizzas. They cut the 12-inch pizza into </w:t>
      </w:r>
      <w:r w:rsidR="007D02CE">
        <w:t xml:space="preserve">six </w:t>
      </w:r>
      <w:r>
        <w:t xml:space="preserve">slices and the 16-inch pizza into </w:t>
      </w:r>
      <w:r w:rsidR="007D02CE">
        <w:t xml:space="preserve">eight </w:t>
      </w:r>
      <w:r>
        <w:t xml:space="preserve">slices. Would you get more pizza selecting </w:t>
      </w:r>
      <w:r w:rsidR="007D02CE">
        <w:t xml:space="preserve">three </w:t>
      </w:r>
      <w:r>
        <w:t xml:space="preserve">slices of the 12-inch pizza or </w:t>
      </w:r>
      <w:r w:rsidR="007D02CE">
        <w:t xml:space="preserve">two </w:t>
      </w:r>
      <w:r>
        <w:t>slices of the 16-inch pizza? Explain.</w:t>
      </w:r>
    </w:p>
    <w:p w14:paraId="2E0048F5" w14:textId="3FFD68DA" w:rsidR="00671DFD" w:rsidRDefault="00671DFD" w:rsidP="00582E44">
      <w:pPr>
        <w:pStyle w:val="Bullet2"/>
        <w:numPr>
          <w:ilvl w:val="2"/>
          <w:numId w:val="8"/>
        </w:numPr>
        <w:spacing w:before="60"/>
      </w:pPr>
      <w:r>
        <w:t xml:space="preserve">The length of a minor arc </w:t>
      </w:r>
      <w:r>
        <w:rPr>
          <w:i/>
        </w:rPr>
        <w:t>BC</w:t>
      </w:r>
      <w:r>
        <w:t xml:space="preserve"> of a circle </w:t>
      </w:r>
      <w:r w:rsidRPr="002C77C7">
        <w:rPr>
          <w:i/>
        </w:rPr>
        <w:t>A</w:t>
      </w:r>
      <w:r>
        <w:t xml:space="preserve"> is 16 pi </w:t>
      </w:r>
      <w:r w:rsidR="007D02CE">
        <w:t xml:space="preserve">centimeters </w:t>
      </w:r>
      <w:r>
        <w:t xml:space="preserve">and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>⏊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>
        <w:t>. Find the radius of the circle. Justify your answer.</w:t>
      </w:r>
    </w:p>
    <w:p w14:paraId="5BFBB7CB" w14:textId="77777777" w:rsidR="001C1985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Journal/writing prompts</w:t>
      </w:r>
      <w:r w:rsidR="004203F5" w:rsidRPr="007F0621">
        <w:rPr>
          <w:rFonts w:asciiTheme="minorHAnsi" w:hAnsiTheme="minorHAnsi"/>
        </w:rPr>
        <w:t xml:space="preserve"> </w:t>
      </w:r>
    </w:p>
    <w:p w14:paraId="62C6C9F3" w14:textId="6C03758A" w:rsidR="008737A5" w:rsidRDefault="008737A5" w:rsidP="00582E44">
      <w:pPr>
        <w:pStyle w:val="Bullet2"/>
        <w:numPr>
          <w:ilvl w:val="2"/>
          <w:numId w:val="8"/>
        </w:numPr>
        <w:tabs>
          <w:tab w:val="clear" w:pos="1440"/>
        </w:tabs>
        <w:spacing w:before="60"/>
      </w:pPr>
      <w:r w:rsidRPr="00865CBB">
        <w:t>Have students complete a journa</w:t>
      </w:r>
      <w:r>
        <w:t xml:space="preserve">l entry summarizing one </w:t>
      </w:r>
      <w:r w:rsidR="003946DF">
        <w:t>of the activities completed in</w:t>
      </w:r>
      <w:r>
        <w:t xml:space="preserve"> this lesson</w:t>
      </w:r>
      <w:r w:rsidRPr="00865CBB">
        <w:t>.</w:t>
      </w:r>
    </w:p>
    <w:p w14:paraId="7F3E5BFF" w14:textId="77777777" w:rsidR="008737A5" w:rsidRDefault="008737A5" w:rsidP="00582E44">
      <w:pPr>
        <w:pStyle w:val="Bullet2"/>
        <w:numPr>
          <w:ilvl w:val="2"/>
          <w:numId w:val="8"/>
        </w:numPr>
        <w:tabs>
          <w:tab w:val="clear" w:pos="1440"/>
        </w:tabs>
        <w:spacing w:before="60"/>
      </w:pPr>
      <w:r>
        <w:t>Write a practical problem and solution using arc length or area of a sector.</w:t>
      </w:r>
    </w:p>
    <w:p w14:paraId="165C34FC" w14:textId="77777777" w:rsidR="008737A5" w:rsidRPr="004E5B8D" w:rsidRDefault="008737A5" w:rsidP="00582E44">
      <w:pPr>
        <w:pStyle w:val="Bullet2"/>
        <w:numPr>
          <w:ilvl w:val="2"/>
          <w:numId w:val="8"/>
        </w:numPr>
        <w:tabs>
          <w:tab w:val="clear" w:pos="1440"/>
        </w:tabs>
        <w:spacing w:before="60"/>
      </w:pPr>
      <w:r>
        <w:t>Describe a formula that could be used to find arc length. Use mathematical vocabulary to explain what each unknown represents.</w:t>
      </w:r>
    </w:p>
    <w:p w14:paraId="6A695806" w14:textId="77777777" w:rsidR="004E5B8D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Other</w:t>
      </w:r>
      <w:r w:rsidR="000906FC" w:rsidRPr="007F0621">
        <w:rPr>
          <w:rFonts w:asciiTheme="minorHAnsi" w:hAnsiTheme="minorHAnsi"/>
        </w:rPr>
        <w:t xml:space="preserve"> </w:t>
      </w:r>
      <w:r w:rsidR="00AA57E5" w:rsidRPr="007F0621">
        <w:rPr>
          <w:rFonts w:asciiTheme="minorHAnsi" w:hAnsiTheme="minorHAnsi"/>
        </w:rPr>
        <w:t xml:space="preserve">Assessments </w:t>
      </w:r>
    </w:p>
    <w:p w14:paraId="6662CC06" w14:textId="77777777" w:rsidR="008737A5" w:rsidRPr="00CD60E8" w:rsidRDefault="008737A5" w:rsidP="00582E44">
      <w:pPr>
        <w:pStyle w:val="Bullet2"/>
        <w:numPr>
          <w:ilvl w:val="2"/>
          <w:numId w:val="8"/>
        </w:numPr>
        <w:tabs>
          <w:tab w:val="clear" w:pos="1440"/>
        </w:tabs>
        <w:spacing w:before="60"/>
      </w:pPr>
      <w:r w:rsidRPr="00CD60E8">
        <w:t>Use the group presentations to assess comprehension.</w:t>
      </w:r>
    </w:p>
    <w:p w14:paraId="7739E6F5" w14:textId="77777777" w:rsidR="008737A5" w:rsidRDefault="008737A5" w:rsidP="00582E44">
      <w:pPr>
        <w:pStyle w:val="Bullet2"/>
        <w:numPr>
          <w:ilvl w:val="2"/>
          <w:numId w:val="8"/>
        </w:numPr>
        <w:tabs>
          <w:tab w:val="clear" w:pos="1440"/>
        </w:tabs>
        <w:spacing w:before="60"/>
      </w:pPr>
      <w:r>
        <w:t>Have students design a ramp and compute its length.</w:t>
      </w:r>
    </w:p>
    <w:p w14:paraId="035E2A9C" w14:textId="77777777" w:rsidR="003C048F" w:rsidRPr="007F0621" w:rsidRDefault="002E277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Extensions and Connections</w:t>
      </w:r>
    </w:p>
    <w:p w14:paraId="4E9561D6" w14:textId="77AC3CFF" w:rsidR="008737A5" w:rsidRPr="008737A5" w:rsidRDefault="008737A5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 w:rsidRPr="008737A5">
        <w:rPr>
          <w:rFonts w:asciiTheme="minorHAnsi" w:hAnsiTheme="minorHAnsi"/>
        </w:rPr>
        <w:t xml:space="preserve">Have students investigate how the Cake Problem changes if a different number of slices </w:t>
      </w:r>
      <w:r w:rsidR="007D02CE">
        <w:rPr>
          <w:rFonts w:asciiTheme="minorHAnsi" w:hAnsiTheme="minorHAnsi"/>
        </w:rPr>
        <w:t>is</w:t>
      </w:r>
      <w:r w:rsidR="007D02CE" w:rsidRPr="008737A5">
        <w:rPr>
          <w:rFonts w:asciiTheme="minorHAnsi" w:hAnsiTheme="minorHAnsi"/>
        </w:rPr>
        <w:t xml:space="preserve"> </w:t>
      </w:r>
      <w:r w:rsidRPr="008737A5">
        <w:rPr>
          <w:rFonts w:asciiTheme="minorHAnsi" w:hAnsiTheme="minorHAnsi"/>
        </w:rPr>
        <w:t>requested.</w:t>
      </w:r>
    </w:p>
    <w:p w14:paraId="53D72D4D" w14:textId="77777777" w:rsidR="008737A5" w:rsidRPr="008737A5" w:rsidRDefault="008737A5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 w:rsidRPr="008737A5">
        <w:rPr>
          <w:rFonts w:asciiTheme="minorHAnsi" w:hAnsiTheme="minorHAnsi"/>
        </w:rPr>
        <w:t>Have students find the steepness of the various ramps and use this data to determine the level of difficulty of each ramp.</w:t>
      </w:r>
    </w:p>
    <w:p w14:paraId="00F1C5A8" w14:textId="7BF2D382" w:rsidR="008737A5" w:rsidRPr="008737A5" w:rsidRDefault="008737A5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 w:rsidRPr="008737A5">
        <w:rPr>
          <w:rFonts w:asciiTheme="minorHAnsi" w:hAnsiTheme="minorHAnsi"/>
        </w:rPr>
        <w:t>Use</w:t>
      </w:r>
      <w:r w:rsidRPr="008737A5">
        <w:rPr>
          <w:rFonts w:asciiTheme="minorHAnsi" w:hAnsiTheme="minorHAnsi"/>
          <w:i/>
        </w:rPr>
        <w:t xml:space="preserve"> The Librarian Who Measured the Earth</w:t>
      </w:r>
      <w:r w:rsidR="007D02CE">
        <w:rPr>
          <w:rFonts w:asciiTheme="minorHAnsi" w:hAnsiTheme="minorHAnsi"/>
          <w:i/>
        </w:rPr>
        <w:t>,</w:t>
      </w:r>
      <w:r w:rsidRPr="008737A5">
        <w:rPr>
          <w:rFonts w:asciiTheme="minorHAnsi" w:hAnsiTheme="minorHAnsi"/>
        </w:rPr>
        <w:t xml:space="preserve"> by Kathryn Lasky and Kevin Hawkes</w:t>
      </w:r>
      <w:r w:rsidR="007D02CE">
        <w:rPr>
          <w:rFonts w:asciiTheme="minorHAnsi" w:hAnsiTheme="minorHAnsi"/>
        </w:rPr>
        <w:t>,</w:t>
      </w:r>
      <w:r w:rsidRPr="008737A5">
        <w:rPr>
          <w:rFonts w:asciiTheme="minorHAnsi" w:hAnsiTheme="minorHAnsi"/>
        </w:rPr>
        <w:t xml:space="preserve"> to investigate Eratosthenes’ method for estim</w:t>
      </w:r>
      <w:r w:rsidR="003946DF">
        <w:rPr>
          <w:rFonts w:asciiTheme="minorHAnsi" w:hAnsiTheme="minorHAnsi"/>
        </w:rPr>
        <w:t>ating the circumference of the E</w:t>
      </w:r>
      <w:r w:rsidRPr="008737A5">
        <w:rPr>
          <w:rFonts w:asciiTheme="minorHAnsi" w:hAnsiTheme="minorHAnsi"/>
        </w:rPr>
        <w:t>arth.</w:t>
      </w:r>
    </w:p>
    <w:p w14:paraId="563879F9" w14:textId="77777777" w:rsidR="008737A5" w:rsidRPr="008737A5" w:rsidRDefault="008737A5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 w:rsidRPr="008737A5">
        <w:rPr>
          <w:rFonts w:asciiTheme="minorHAnsi" w:hAnsiTheme="minorHAnsi"/>
        </w:rPr>
        <w:t>Search the web for other descriptions of Eratosthenes’ method of estimating the circumference of the Earth.</w:t>
      </w:r>
    </w:p>
    <w:p w14:paraId="4FAC2B49" w14:textId="78D72956" w:rsidR="008737A5" w:rsidRPr="008737A5" w:rsidRDefault="008737A5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 w:rsidRPr="008737A5">
        <w:rPr>
          <w:rFonts w:asciiTheme="minorHAnsi" w:hAnsiTheme="minorHAnsi"/>
        </w:rPr>
        <w:t xml:space="preserve">Have students do a </w:t>
      </w:r>
      <w:r w:rsidR="007D02CE">
        <w:rPr>
          <w:rFonts w:asciiTheme="minorHAnsi" w:hAnsiTheme="minorHAnsi"/>
        </w:rPr>
        <w:t xml:space="preserve">think-pair-share </w:t>
      </w:r>
      <w:r w:rsidRPr="008737A5">
        <w:rPr>
          <w:rFonts w:asciiTheme="minorHAnsi" w:hAnsiTheme="minorHAnsi"/>
        </w:rPr>
        <w:t>in the classroom. Show various pictures of ramps with their measurements. Have students work in pairs to determine which ramps are better for a beginning skater to use. Have them share their results with the class.</w:t>
      </w:r>
    </w:p>
    <w:p w14:paraId="1B056F0E" w14:textId="7287AF2F" w:rsidR="008737A5" w:rsidRPr="008737A5" w:rsidRDefault="008737A5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  <w:b/>
        </w:rPr>
      </w:pPr>
      <w:r w:rsidRPr="008737A5">
        <w:rPr>
          <w:rFonts w:asciiTheme="minorHAnsi" w:hAnsiTheme="minorHAnsi"/>
        </w:rPr>
        <w:t>A school</w:t>
      </w:r>
      <w:r w:rsidR="003946DF">
        <w:rPr>
          <w:rFonts w:asciiTheme="minorHAnsi" w:hAnsiTheme="minorHAnsi"/>
        </w:rPr>
        <w:t>’s running track is formed by two parallel</w:t>
      </w:r>
      <w:r w:rsidRPr="008737A5">
        <w:rPr>
          <w:rFonts w:asciiTheme="minorHAnsi" w:hAnsiTheme="minorHAnsi"/>
        </w:rPr>
        <w:t xml:space="preserve"> segments joine</w:t>
      </w:r>
      <w:r w:rsidR="003946DF">
        <w:rPr>
          <w:rFonts w:asciiTheme="minorHAnsi" w:hAnsiTheme="minorHAnsi"/>
        </w:rPr>
        <w:t xml:space="preserve">d on the ends </w:t>
      </w:r>
      <w:r w:rsidRPr="008737A5">
        <w:rPr>
          <w:rFonts w:asciiTheme="minorHAnsi" w:hAnsiTheme="minorHAnsi"/>
        </w:rPr>
        <w:t xml:space="preserve">by two semicircles. Each straight segment is </w:t>
      </w:r>
      <m:oMath>
        <m:r>
          <w:rPr>
            <w:rFonts w:ascii="Cambria Math" w:hAnsi="Cambria Math"/>
          </w:rPr>
          <m:t>l</m:t>
        </m:r>
      </m:oMath>
      <w:r w:rsidRPr="008737A5">
        <w:rPr>
          <w:rFonts w:asciiTheme="minorHAnsi" w:hAnsiTheme="minorHAnsi"/>
        </w:rPr>
        <w:t xml:space="preserve"> meters long, and each semicircle is </w:t>
      </w:r>
      <w:r w:rsidRPr="008737A5">
        <w:rPr>
          <w:rFonts w:asciiTheme="minorHAnsi" w:hAnsiTheme="minorHAnsi"/>
          <w:i/>
        </w:rPr>
        <w:t>d</w:t>
      </w:r>
      <w:r w:rsidRPr="008737A5">
        <w:rPr>
          <w:rFonts w:asciiTheme="minorHAnsi" w:hAnsiTheme="minorHAnsi"/>
        </w:rPr>
        <w:t xml:space="preserve"> meters in diameter. Write a formula for finding the distance, </w:t>
      </w:r>
      <w:r w:rsidRPr="008737A5">
        <w:rPr>
          <w:rFonts w:asciiTheme="minorHAnsi" w:hAnsiTheme="minorHAnsi"/>
          <w:i/>
        </w:rPr>
        <w:t>D</w:t>
      </w:r>
      <w:r w:rsidRPr="008737A5">
        <w:rPr>
          <w:rFonts w:asciiTheme="minorHAnsi" w:hAnsiTheme="minorHAnsi"/>
        </w:rPr>
        <w:t>, around the track.</w:t>
      </w:r>
    </w:p>
    <w:p w14:paraId="3A823644" w14:textId="713E91DD" w:rsidR="008737A5" w:rsidRPr="008737A5" w:rsidRDefault="003946DF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>
        <w:rPr>
          <w:rFonts w:asciiTheme="minorHAnsi" w:hAnsiTheme="minorHAnsi"/>
        </w:rPr>
        <w:t>Arrange for students to make a trip</w:t>
      </w:r>
      <w:r w:rsidR="008737A5" w:rsidRPr="008737A5">
        <w:rPr>
          <w:rFonts w:asciiTheme="minorHAnsi" w:hAnsiTheme="minorHAnsi"/>
        </w:rPr>
        <w:t xml:space="preserve"> to the school’s baseball diamond, and have them use a tape measure to measure the dimensions of infield. Have them find the area of the infield to determine the amount of dirt needed to cover the infield.</w:t>
      </w:r>
    </w:p>
    <w:p w14:paraId="3068A1CD" w14:textId="627B1DA9" w:rsidR="008737A5" w:rsidRPr="008737A5" w:rsidRDefault="008737A5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 w:rsidRPr="008737A5">
        <w:rPr>
          <w:rFonts w:asciiTheme="minorHAnsi" w:hAnsiTheme="minorHAnsi"/>
        </w:rPr>
        <w:lastRenderedPageBreak/>
        <w:t>Arrange for students to visit a local skating park, take measurement</w:t>
      </w:r>
      <w:r w:rsidR="003946DF">
        <w:rPr>
          <w:rFonts w:asciiTheme="minorHAnsi" w:hAnsiTheme="minorHAnsi"/>
        </w:rPr>
        <w:t xml:space="preserve">s of the ramps and ramp heights, and draw sketches. Have students </w:t>
      </w:r>
      <w:r w:rsidRPr="008737A5">
        <w:rPr>
          <w:rFonts w:asciiTheme="minorHAnsi" w:hAnsiTheme="minorHAnsi"/>
        </w:rPr>
        <w:t xml:space="preserve">determine which ramps are </w:t>
      </w:r>
      <w:r w:rsidR="003946DF">
        <w:rPr>
          <w:rFonts w:asciiTheme="minorHAnsi" w:hAnsiTheme="minorHAnsi"/>
        </w:rPr>
        <w:t>the safest.</w:t>
      </w:r>
    </w:p>
    <w:p w14:paraId="3913F9CF" w14:textId="7159B962" w:rsidR="008737A5" w:rsidRPr="008737A5" w:rsidRDefault="008737A5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 w:rsidRPr="008737A5">
        <w:rPr>
          <w:rFonts w:asciiTheme="minorHAnsi" w:hAnsiTheme="minorHAnsi"/>
          <w:i/>
        </w:rPr>
        <w:t>Around the World in 80 Days</w:t>
      </w:r>
      <w:r w:rsidR="007D02CE">
        <w:rPr>
          <w:rFonts w:asciiTheme="minorHAnsi" w:hAnsiTheme="minorHAnsi"/>
          <w:i/>
        </w:rPr>
        <w:t>,</w:t>
      </w:r>
      <w:r w:rsidRPr="008737A5">
        <w:rPr>
          <w:rFonts w:asciiTheme="minorHAnsi" w:hAnsiTheme="minorHAnsi"/>
        </w:rPr>
        <w:t xml:space="preserve"> by Jules Verne</w:t>
      </w:r>
      <w:r w:rsidR="007D02CE">
        <w:rPr>
          <w:rFonts w:asciiTheme="minorHAnsi" w:hAnsiTheme="minorHAnsi"/>
        </w:rPr>
        <w:t>,</w:t>
      </w:r>
      <w:r w:rsidRPr="008737A5">
        <w:rPr>
          <w:rFonts w:asciiTheme="minorHAnsi" w:hAnsiTheme="minorHAnsi"/>
        </w:rPr>
        <w:t xml:space="preserve"> tells the tale of a voyage around the world by rail and steamer. If an 80-day voyage around the world follows the equator (it didn’t in the book)</w:t>
      </w:r>
      <w:r w:rsidR="007D02CE">
        <w:rPr>
          <w:rFonts w:asciiTheme="minorHAnsi" w:hAnsiTheme="minorHAnsi"/>
        </w:rPr>
        <w:t>,</w:t>
      </w:r>
      <w:r w:rsidRPr="008737A5">
        <w:rPr>
          <w:rFonts w:asciiTheme="minorHAnsi" w:hAnsiTheme="minorHAnsi"/>
        </w:rPr>
        <w:t xml:space="preserve"> about how long should the voyagers allow to travel from Quito, Ecuador</w:t>
      </w:r>
      <w:r w:rsidR="007D02CE">
        <w:rPr>
          <w:rFonts w:asciiTheme="minorHAnsi" w:hAnsiTheme="minorHAnsi"/>
        </w:rPr>
        <w:t>,</w:t>
      </w:r>
      <w:r w:rsidRPr="008737A5">
        <w:rPr>
          <w:rFonts w:asciiTheme="minorHAnsi" w:hAnsiTheme="minorHAnsi"/>
        </w:rPr>
        <w:t xml:space="preserve"> to Libreville, Gabon?</w:t>
      </w:r>
    </w:p>
    <w:p w14:paraId="4E6346DA" w14:textId="77777777" w:rsidR="008737A5" w:rsidRDefault="008737A5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 w:rsidRPr="008737A5">
        <w:rPr>
          <w:rFonts w:asciiTheme="minorHAnsi" w:hAnsiTheme="minorHAnsi"/>
        </w:rPr>
        <w:t>Research transportation for this part of the voyage via land and water. (No travel by air!)</w:t>
      </w:r>
    </w:p>
    <w:p w14:paraId="43861ACE" w14:textId="77777777" w:rsidR="007F0621" w:rsidRPr="007F0621" w:rsidRDefault="008035E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Strategies for Differentiation </w:t>
      </w:r>
    </w:p>
    <w:p w14:paraId="0ABF21FD" w14:textId="5F26D9DA" w:rsidR="00002379" w:rsidRPr="00002379" w:rsidRDefault="00002379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 w:rsidRPr="00002379">
        <w:rPr>
          <w:rFonts w:asciiTheme="minorHAnsi" w:hAnsiTheme="minorHAnsi"/>
        </w:rPr>
        <w:t>Have students use a dynamic geometry software package to c</w:t>
      </w:r>
      <w:r w:rsidR="003946DF">
        <w:rPr>
          <w:rFonts w:asciiTheme="minorHAnsi" w:hAnsiTheme="minorHAnsi"/>
        </w:rPr>
        <w:t>reate and draw the ramps. H</w:t>
      </w:r>
      <w:r w:rsidRPr="00002379">
        <w:rPr>
          <w:rFonts w:asciiTheme="minorHAnsi" w:hAnsiTheme="minorHAnsi"/>
        </w:rPr>
        <w:t>ave them use the program to measure the distances and the lengths of arcs.</w:t>
      </w:r>
    </w:p>
    <w:p w14:paraId="61878F85" w14:textId="77777777" w:rsidR="00002379" w:rsidRPr="00002379" w:rsidRDefault="00002379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 w:rsidRPr="00002379">
        <w:rPr>
          <w:rFonts w:asciiTheme="minorHAnsi" w:hAnsiTheme="minorHAnsi"/>
        </w:rPr>
        <w:t>Have students create a scale model in the classroom with cardboard to replicate the ramps.</w:t>
      </w:r>
    </w:p>
    <w:p w14:paraId="2899CC64" w14:textId="77777777" w:rsidR="00002379" w:rsidRPr="00002379" w:rsidRDefault="00002379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 w:cs="Calibri"/>
        </w:rPr>
      </w:pPr>
      <w:r w:rsidRPr="00002379">
        <w:rPr>
          <w:rFonts w:asciiTheme="minorHAnsi" w:hAnsiTheme="minorHAnsi" w:cs="Calibri"/>
        </w:rPr>
        <w:t>Organize stations to break up and isolate key elements of the lesson. Have students work through the stations in groups to complete the activity.</w:t>
      </w:r>
    </w:p>
    <w:p w14:paraId="2F42E176" w14:textId="021CC2E6" w:rsidR="00002379" w:rsidRPr="00002379" w:rsidRDefault="00002379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 w:cs="Calibri"/>
        </w:rPr>
      </w:pPr>
      <w:r w:rsidRPr="00002379">
        <w:rPr>
          <w:rFonts w:asciiTheme="minorHAnsi" w:hAnsiTheme="minorHAnsi" w:cs="Calibri"/>
        </w:rPr>
        <w:t xml:space="preserve">Post a </w:t>
      </w:r>
      <w:r w:rsidR="007D02CE">
        <w:rPr>
          <w:rFonts w:asciiTheme="minorHAnsi" w:hAnsiTheme="minorHAnsi" w:cs="Calibri"/>
        </w:rPr>
        <w:t>mathematics</w:t>
      </w:r>
      <w:r w:rsidR="007D02CE" w:rsidRPr="00002379">
        <w:rPr>
          <w:rFonts w:asciiTheme="minorHAnsi" w:hAnsiTheme="minorHAnsi" w:cs="Calibri"/>
        </w:rPr>
        <w:t xml:space="preserve"> </w:t>
      </w:r>
      <w:r w:rsidRPr="00002379">
        <w:rPr>
          <w:rFonts w:asciiTheme="minorHAnsi" w:hAnsiTheme="minorHAnsi" w:cs="Calibri"/>
        </w:rPr>
        <w:t>glossary with examples, pictures, and definitions.</w:t>
      </w:r>
    </w:p>
    <w:p w14:paraId="33D02A22" w14:textId="77777777" w:rsidR="00002379" w:rsidRPr="00002379" w:rsidRDefault="00002379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 w:cs="Calibri"/>
        </w:rPr>
      </w:pPr>
      <w:r w:rsidRPr="00002379">
        <w:rPr>
          <w:rFonts w:asciiTheme="minorHAnsi" w:hAnsiTheme="minorHAnsi" w:cs="Calibri"/>
        </w:rPr>
        <w:t>Have students use a graphic organizer to chart information presented in the unit.</w:t>
      </w:r>
    </w:p>
    <w:p w14:paraId="53ED3204" w14:textId="77777777" w:rsidR="00002379" w:rsidRPr="00002379" w:rsidRDefault="00002379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 w:rsidRPr="00002379">
        <w:rPr>
          <w:rFonts w:asciiTheme="minorHAnsi" w:hAnsiTheme="minorHAnsi"/>
        </w:rPr>
        <w:t>Have students use presentation software to demonstrate their knowledge and understanding of the key terms (e.g., pictures, sound, and motion).</w:t>
      </w:r>
    </w:p>
    <w:p w14:paraId="4DA4B139" w14:textId="77777777" w:rsidR="00002379" w:rsidRDefault="00002379" w:rsidP="00582E44">
      <w:pPr>
        <w:pStyle w:val="Bullet1"/>
        <w:numPr>
          <w:ilvl w:val="0"/>
          <w:numId w:val="3"/>
        </w:numPr>
        <w:tabs>
          <w:tab w:val="num" w:pos="720"/>
        </w:tabs>
        <w:spacing w:before="60" w:after="0"/>
        <w:rPr>
          <w:rFonts w:asciiTheme="minorHAnsi" w:hAnsiTheme="minorHAnsi"/>
        </w:rPr>
      </w:pPr>
      <w:r w:rsidRPr="00002379">
        <w:rPr>
          <w:rFonts w:asciiTheme="minorHAnsi" w:hAnsiTheme="minorHAnsi"/>
        </w:rPr>
        <w:t>Have students work in groups to make up their own review materials.</w:t>
      </w:r>
    </w:p>
    <w:p w14:paraId="7B074B59" w14:textId="2569E16F" w:rsidR="002334B4" w:rsidRPr="00582E44" w:rsidRDefault="003946DF" w:rsidP="00582E44">
      <w:pPr>
        <w:pStyle w:val="ListParagraph"/>
        <w:numPr>
          <w:ilvl w:val="0"/>
          <w:numId w:val="3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sz w:val="24"/>
          <w:szCs w:val="24"/>
        </w:rPr>
        <w:t>Teacher may want to provide picture for the word problems 3 and 4.</w:t>
      </w:r>
    </w:p>
    <w:p w14:paraId="47720588" w14:textId="77777777" w:rsidR="00582E44" w:rsidRDefault="00582E44" w:rsidP="00582E44">
      <w:pPr>
        <w:pStyle w:val="Bullet2"/>
        <w:spacing w:before="120"/>
        <w:ind w:left="0" w:right="-270" w:firstLine="0"/>
        <w:jc w:val="center"/>
        <w:rPr>
          <w:rFonts w:cstheme="minorHAnsi"/>
          <w:b/>
          <w:szCs w:val="24"/>
        </w:rPr>
      </w:pPr>
    </w:p>
    <w:p w14:paraId="752C7A77" w14:textId="3BEE7E5A" w:rsidR="00582E44" w:rsidRDefault="00582E44" w:rsidP="00582E44">
      <w:pPr>
        <w:pStyle w:val="Bullet2"/>
        <w:spacing w:before="120"/>
        <w:ind w:left="0" w:right="-270" w:firstLine="0"/>
        <w:jc w:val="center"/>
        <w:rPr>
          <w:b/>
          <w:szCs w:val="24"/>
        </w:rPr>
      </w:pPr>
      <w:r>
        <w:rPr>
          <w:rFonts w:cstheme="minorHAnsi"/>
          <w:b/>
          <w:szCs w:val="24"/>
        </w:rPr>
        <w:t>Note: The following pages are intended for classroom use for students as a visual aid to learning.</w:t>
      </w:r>
    </w:p>
    <w:p w14:paraId="46631F1E" w14:textId="77777777" w:rsidR="00582E44" w:rsidRDefault="00582E44" w:rsidP="00582E44">
      <w:pPr>
        <w:rPr>
          <w:b/>
          <w:sz w:val="52"/>
          <w:szCs w:val="52"/>
        </w:rPr>
      </w:pPr>
    </w:p>
    <w:p w14:paraId="422FB584" w14:textId="14148C2A" w:rsidR="00002379" w:rsidRDefault="00582E44" w:rsidP="00582E44">
      <w:pPr>
        <w:rPr>
          <w:rFonts w:cs="Times New Roman"/>
          <w:sz w:val="24"/>
          <w:szCs w:val="24"/>
        </w:rPr>
      </w:pPr>
      <w:r>
        <w:t>Virginia Department of Education ©2018</w:t>
      </w:r>
      <w:r>
        <w:rPr>
          <w:rFonts w:cs="Times New Roman"/>
          <w:sz w:val="24"/>
          <w:szCs w:val="24"/>
        </w:rPr>
        <w:t xml:space="preserve"> </w:t>
      </w:r>
      <w:r w:rsidR="00002379">
        <w:rPr>
          <w:rFonts w:cs="Times New Roman"/>
          <w:sz w:val="24"/>
          <w:szCs w:val="24"/>
        </w:rPr>
        <w:br w:type="page"/>
      </w:r>
    </w:p>
    <w:p w14:paraId="3B5372AD" w14:textId="69FA290D" w:rsidR="00002379" w:rsidRPr="00582E44" w:rsidRDefault="00002379" w:rsidP="00582E44">
      <w:pPr>
        <w:spacing w:after="240" w:line="240" w:lineRule="auto"/>
        <w:jc w:val="center"/>
        <w:rPr>
          <w:b/>
          <w:sz w:val="32"/>
          <w:szCs w:val="32"/>
        </w:rPr>
      </w:pPr>
      <w:r w:rsidRPr="00582E44">
        <w:rPr>
          <w:b/>
          <w:sz w:val="32"/>
          <w:szCs w:val="32"/>
        </w:rPr>
        <w:t>Problem Solving with Circles</w:t>
      </w:r>
    </w:p>
    <w:p w14:paraId="0B633C01" w14:textId="77777777" w:rsidR="00002379" w:rsidRDefault="00002379" w:rsidP="00582E44">
      <w:pPr>
        <w:tabs>
          <w:tab w:val="left" w:pos="720"/>
          <w:tab w:val="left" w:pos="5580"/>
          <w:tab w:val="left" w:pos="5760"/>
          <w:tab w:val="left" w:pos="9360"/>
        </w:tabs>
        <w:spacing w:after="240" w:line="240" w:lineRule="auto"/>
        <w:rPr>
          <w:b/>
          <w:bCs/>
          <w:sz w:val="24"/>
          <w:szCs w:val="24"/>
          <w:u w:val="single"/>
        </w:rPr>
      </w:pPr>
      <w:r w:rsidRPr="00002379">
        <w:rPr>
          <w:b/>
          <w:bCs/>
          <w:sz w:val="24"/>
          <w:szCs w:val="24"/>
        </w:rPr>
        <w:t xml:space="preserve">Name </w:t>
      </w:r>
      <w:r>
        <w:rPr>
          <w:b/>
          <w:bCs/>
          <w:sz w:val="24"/>
          <w:szCs w:val="24"/>
        </w:rPr>
        <w:t>_____________________________________</w:t>
      </w:r>
      <w:r w:rsidRPr="00002379">
        <w:rPr>
          <w:b/>
          <w:bCs/>
          <w:sz w:val="24"/>
          <w:szCs w:val="24"/>
        </w:rPr>
        <w:tab/>
        <w:t xml:space="preserve">Date </w:t>
      </w:r>
      <w:r w:rsidRPr="00002379">
        <w:rPr>
          <w:b/>
          <w:bCs/>
          <w:sz w:val="24"/>
          <w:szCs w:val="24"/>
          <w:u w:val="single"/>
        </w:rPr>
        <w:tab/>
      </w:r>
    </w:p>
    <w:p w14:paraId="50802C8D" w14:textId="20195C37" w:rsidR="00682EBE" w:rsidRPr="003946DF" w:rsidRDefault="00682EBE" w:rsidP="00582E44">
      <w:pPr>
        <w:pStyle w:val="NumberedPara"/>
        <w:numPr>
          <w:ilvl w:val="0"/>
          <w:numId w:val="16"/>
        </w:numPr>
        <w:spacing w:before="60" w:after="0"/>
        <w:rPr>
          <w:rFonts w:asciiTheme="minorHAnsi" w:hAnsiTheme="minorHAnsi"/>
          <w:szCs w:val="24"/>
        </w:rPr>
      </w:pPr>
      <w:r w:rsidRPr="003946DF">
        <w:rPr>
          <w:rFonts w:asciiTheme="minorHAnsi" w:hAnsiTheme="minorHAnsi"/>
          <w:szCs w:val="24"/>
        </w:rPr>
        <w:t xml:space="preserve">Skateboarding has become a popular sport. The </w:t>
      </w:r>
      <w:r w:rsidR="00A12CC2">
        <w:rPr>
          <w:rFonts w:asciiTheme="minorHAnsi" w:hAnsiTheme="minorHAnsi"/>
          <w:szCs w:val="24"/>
        </w:rPr>
        <w:t>P</w:t>
      </w:r>
      <w:r w:rsidR="00A12CC2" w:rsidRPr="003946DF">
        <w:rPr>
          <w:rFonts w:asciiTheme="minorHAnsi" w:hAnsiTheme="minorHAnsi"/>
          <w:szCs w:val="24"/>
        </w:rPr>
        <w:t xml:space="preserve">arks </w:t>
      </w:r>
      <w:r w:rsidR="00A12CC2">
        <w:rPr>
          <w:rFonts w:asciiTheme="minorHAnsi" w:hAnsiTheme="minorHAnsi"/>
          <w:szCs w:val="24"/>
        </w:rPr>
        <w:t>D</w:t>
      </w:r>
      <w:r w:rsidR="00A12CC2" w:rsidRPr="003946DF">
        <w:rPr>
          <w:rFonts w:asciiTheme="minorHAnsi" w:hAnsiTheme="minorHAnsi"/>
          <w:szCs w:val="24"/>
        </w:rPr>
        <w:t xml:space="preserve">epartment </w:t>
      </w:r>
      <w:r w:rsidRPr="003946DF">
        <w:rPr>
          <w:rFonts w:asciiTheme="minorHAnsi" w:hAnsiTheme="minorHAnsi"/>
          <w:szCs w:val="24"/>
        </w:rPr>
        <w:t>is t</w:t>
      </w:r>
      <w:r w:rsidR="003946DF">
        <w:rPr>
          <w:rFonts w:asciiTheme="minorHAnsi" w:hAnsiTheme="minorHAnsi"/>
          <w:szCs w:val="24"/>
        </w:rPr>
        <w:t>hinking of constructing ramps at</w:t>
      </w:r>
      <w:r w:rsidRPr="003946DF">
        <w:rPr>
          <w:rFonts w:asciiTheme="minorHAnsi" w:hAnsiTheme="minorHAnsi"/>
          <w:szCs w:val="24"/>
        </w:rPr>
        <w:t xml:space="preserve"> some of the local playgrounds</w:t>
      </w:r>
      <w:r w:rsidR="003946DF">
        <w:rPr>
          <w:rFonts w:asciiTheme="minorHAnsi" w:hAnsiTheme="minorHAnsi"/>
          <w:szCs w:val="24"/>
        </w:rPr>
        <w:t>. The structure</w:t>
      </w:r>
      <w:r w:rsidRPr="003946DF">
        <w:rPr>
          <w:rFonts w:asciiTheme="minorHAnsi" w:hAnsiTheme="minorHAnsi"/>
          <w:szCs w:val="24"/>
        </w:rPr>
        <w:t xml:space="preserve"> has two straight ramps, each of which is 4 </w:t>
      </w:r>
      <w:r w:rsidR="00A12CC2">
        <w:rPr>
          <w:rFonts w:asciiTheme="minorHAnsi" w:hAnsiTheme="minorHAnsi"/>
          <w:szCs w:val="24"/>
        </w:rPr>
        <w:t xml:space="preserve">feet </w:t>
      </w:r>
      <w:r w:rsidRPr="003946DF">
        <w:rPr>
          <w:rFonts w:asciiTheme="minorHAnsi" w:hAnsiTheme="minorHAnsi"/>
          <w:szCs w:val="24"/>
        </w:rPr>
        <w:t xml:space="preserve">high and 10 </w:t>
      </w:r>
      <w:r w:rsidR="00A12CC2">
        <w:rPr>
          <w:rFonts w:asciiTheme="minorHAnsi" w:hAnsiTheme="minorHAnsi"/>
          <w:szCs w:val="24"/>
        </w:rPr>
        <w:t xml:space="preserve">feet </w:t>
      </w:r>
      <w:r w:rsidRPr="003946DF">
        <w:rPr>
          <w:rFonts w:asciiTheme="minorHAnsi" w:hAnsiTheme="minorHAnsi"/>
          <w:szCs w:val="24"/>
        </w:rPr>
        <w:t xml:space="preserve">long, with a flat space of 20 </w:t>
      </w:r>
      <w:r w:rsidR="00A12CC2">
        <w:rPr>
          <w:rFonts w:asciiTheme="minorHAnsi" w:hAnsiTheme="minorHAnsi"/>
          <w:szCs w:val="24"/>
        </w:rPr>
        <w:t xml:space="preserve">feet </w:t>
      </w:r>
      <w:r w:rsidRPr="003946DF">
        <w:rPr>
          <w:rFonts w:asciiTheme="minorHAnsi" w:hAnsiTheme="minorHAnsi"/>
          <w:szCs w:val="24"/>
        </w:rPr>
        <w:t>in between. Find the distance a skater travels from the top of one ramp to the top of the other—from point P to point R. (Hint: Use the Pythagorean Theorem.)</w:t>
      </w:r>
    </w:p>
    <w:p w14:paraId="6039FDA7" w14:textId="77777777" w:rsidR="00682EBE" w:rsidRDefault="00682EBE" w:rsidP="00002379">
      <w:pPr>
        <w:rPr>
          <w:sz w:val="24"/>
          <w:szCs w:val="24"/>
        </w:rPr>
      </w:pPr>
    </w:p>
    <w:p w14:paraId="2BC4E71B" w14:textId="77777777" w:rsidR="00682EBE" w:rsidRDefault="00682EBE" w:rsidP="00002379">
      <w:pPr>
        <w:rPr>
          <w:sz w:val="24"/>
          <w:szCs w:val="24"/>
        </w:rPr>
      </w:pPr>
      <w:r w:rsidRPr="0000237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02C4F9C" wp14:editId="0EF6DAB5">
                <wp:simplePos x="0" y="0"/>
                <wp:positionH relativeFrom="column">
                  <wp:posOffset>163195</wp:posOffset>
                </wp:positionH>
                <wp:positionV relativeFrom="paragraph">
                  <wp:posOffset>8527</wp:posOffset>
                </wp:positionV>
                <wp:extent cx="5612130" cy="1192530"/>
                <wp:effectExtent l="0" t="0" r="1270" b="0"/>
                <wp:wrapNone/>
                <wp:docPr id="1" name="Group 2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12130" cy="1192530"/>
                          <a:chOff x="1770" y="10858"/>
                          <a:chExt cx="8838" cy="1878"/>
                        </a:xfrm>
                      </wpg:grpSpPr>
                      <wpg:grpSp>
                        <wpg:cNvPr id="2" name="Group 2104"/>
                        <wpg:cNvGrpSpPr>
                          <a:grpSpLocks/>
                        </wpg:cNvGrpSpPr>
                        <wpg:grpSpPr bwMode="auto">
                          <a:xfrm>
                            <a:off x="1770" y="10858"/>
                            <a:ext cx="8838" cy="1878"/>
                            <a:chOff x="1930" y="7088"/>
                            <a:chExt cx="8838" cy="1878"/>
                          </a:xfrm>
                        </wpg:grpSpPr>
                        <wps:wsp>
                          <wps:cNvPr id="3" name="Line 2105"/>
                          <wps:cNvCnPr/>
                          <wps:spPr bwMode="auto">
                            <a:xfrm flipV="1">
                              <a:off x="9752" y="7556"/>
                              <a:ext cx="0" cy="8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2106"/>
                          <wps:cNvCnPr/>
                          <wps:spPr bwMode="auto">
                            <a:xfrm flipH="1" flipV="1">
                              <a:off x="9318" y="7248"/>
                              <a:ext cx="432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2107"/>
                          <wps:cNvCnPr/>
                          <wps:spPr bwMode="auto">
                            <a:xfrm>
                              <a:off x="2587" y="7556"/>
                              <a:ext cx="0" cy="8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" name="Group 2108"/>
                          <wpg:cNvGrpSpPr>
                            <a:grpSpLocks/>
                          </wpg:cNvGrpSpPr>
                          <wpg:grpSpPr bwMode="auto">
                            <a:xfrm>
                              <a:off x="1930" y="7088"/>
                              <a:ext cx="8838" cy="1878"/>
                              <a:chOff x="810" y="7328"/>
                              <a:chExt cx="8838" cy="1878"/>
                            </a:xfrm>
                          </wpg:grpSpPr>
                          <wps:wsp>
                            <wps:cNvPr id="7" name="Line 2109"/>
                            <wps:cNvCnPr/>
                            <wps:spPr bwMode="auto">
                              <a:xfrm>
                                <a:off x="1584" y="8652"/>
                                <a:ext cx="705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Line 2110"/>
                            <wps:cNvCnPr/>
                            <wps:spPr bwMode="auto">
                              <a:xfrm flipV="1">
                                <a:off x="1584" y="7786"/>
                                <a:ext cx="0" cy="8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Line 2111"/>
                            <wps:cNvCnPr/>
                            <wps:spPr bwMode="auto">
                              <a:xfrm>
                                <a:off x="1584" y="7786"/>
                                <a:ext cx="1152" cy="8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2112"/>
                            <wps:cNvCnPr/>
                            <wps:spPr bwMode="auto">
                              <a:xfrm flipH="1">
                                <a:off x="7344" y="7786"/>
                                <a:ext cx="1296" cy="8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2113"/>
                            <wps:cNvCnPr/>
                            <wps:spPr bwMode="auto">
                              <a:xfrm flipV="1">
                                <a:off x="1584" y="7498"/>
                                <a:ext cx="432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2114"/>
                            <wps:cNvCnPr/>
                            <wps:spPr bwMode="auto">
                              <a:xfrm flipV="1">
                                <a:off x="2736" y="8362"/>
                                <a:ext cx="432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2115"/>
                            <wps:cNvCnPr/>
                            <wps:spPr bwMode="auto">
                              <a:xfrm>
                                <a:off x="2016" y="7498"/>
                                <a:ext cx="1152" cy="8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2116"/>
                            <wps:cNvCnPr/>
                            <wps:spPr bwMode="auto">
                              <a:xfrm flipH="1" flipV="1">
                                <a:off x="6912" y="8362"/>
                                <a:ext cx="432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2117"/>
                            <wps:cNvCnPr/>
                            <wps:spPr bwMode="auto">
                              <a:xfrm flipH="1">
                                <a:off x="6912" y="7498"/>
                                <a:ext cx="1296" cy="8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2118"/>
                            <wps:cNvCnPr/>
                            <wps:spPr bwMode="auto">
                              <a:xfrm>
                                <a:off x="3168" y="8362"/>
                                <a:ext cx="374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Text Box 21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30" y="8774"/>
                                <a:ext cx="864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146A7A8" w14:textId="77777777" w:rsidR="00002379" w:rsidRDefault="00002379" w:rsidP="00002379">
                                  <w:r>
                                    <w:rPr>
                                      <w:b/>
                                    </w:rPr>
                                    <w:t>20 ft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Line 2120"/>
                            <wps:cNvCnPr/>
                            <wps:spPr bwMode="auto">
                              <a:xfrm>
                                <a:off x="2736" y="879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2121"/>
                            <wps:cNvCnPr/>
                            <wps:spPr bwMode="auto">
                              <a:xfrm>
                                <a:off x="1584" y="8794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Line 2122"/>
                            <wps:cNvCnPr/>
                            <wps:spPr bwMode="auto">
                              <a:xfrm flipH="1">
                                <a:off x="7344" y="8794"/>
                                <a:ext cx="129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Text Box 21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58" y="8764"/>
                                <a:ext cx="954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6B5CF8" w14:textId="77777777" w:rsidR="00002379" w:rsidRDefault="00002379" w:rsidP="00002379">
                                  <w:r>
                                    <w:rPr>
                                      <w:b/>
                                    </w:rPr>
                                    <w:t xml:space="preserve"> 10 ft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21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28" y="8774"/>
                                <a:ext cx="924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B5668F" w14:textId="77777777" w:rsidR="00002379" w:rsidRDefault="00002379" w:rsidP="00002379">
                                  <w:r>
                                    <w:rPr>
                                      <w:b/>
                                    </w:rPr>
                                    <w:t xml:space="preserve"> 10 ft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Text Box 21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40" y="8074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1E960C6" w14:textId="77777777" w:rsidR="00002379" w:rsidRDefault="00002379" w:rsidP="00002379">
                                  <w:r>
                                    <w:rPr>
                                      <w:b/>
                                    </w:rPr>
                                    <w:t xml:space="preserve"> 4 ft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Line 2126"/>
                            <wps:cNvCnPr/>
                            <wps:spPr bwMode="auto">
                              <a:xfrm>
                                <a:off x="8784" y="7786"/>
                                <a:ext cx="0" cy="8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Text Box 21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0" y="7920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9371D0C" w14:textId="77777777" w:rsidR="00002379" w:rsidRDefault="00002379" w:rsidP="00002379">
                                  <w:r>
                                    <w:rPr>
                                      <w:b/>
                                    </w:rPr>
                                    <w:t xml:space="preserve"> 4 ft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Text Box 21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10" y="7552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9ACFAD" w14:textId="77777777" w:rsidR="00002379" w:rsidRDefault="00002379" w:rsidP="00002379">
                                  <w:r>
                                    <w:rPr>
                                      <w:b/>
                                    </w:rPr>
                                    <w:t xml:space="preserve"> 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Text Box 21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32" y="7582"/>
                                <a:ext cx="100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14AA15A" w14:textId="77777777" w:rsidR="00002379" w:rsidRDefault="00002379" w:rsidP="00002379">
                                  <w:r>
                                    <w:rPr>
                                      <w:b/>
                                    </w:rPr>
                                    <w:t xml:space="preserve"> 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Text Box 21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4" y="7328"/>
                                <a:ext cx="516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DF110F" w14:textId="77777777" w:rsidR="00002379" w:rsidRDefault="00002379" w:rsidP="00002379">
                                  <w:r>
                                    <w:rPr>
                                      <w:b/>
                                    </w:rPr>
                                    <w:t xml:space="preserve"> 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Text Box 21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12" y="7328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D373150" w14:textId="77777777" w:rsidR="00002379" w:rsidRDefault="00002379" w:rsidP="00002379">
                                  <w:r>
                                    <w:rPr>
                                      <w:b/>
                                    </w:rPr>
                                    <w:t xml:space="preserve"> 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0" name="Oval 213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15" y="11143"/>
                            <a:ext cx="81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213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353" y="11136"/>
                            <a:ext cx="81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2C4F9C" id="Group 2103" o:spid="_x0000_s1026" style="position:absolute;margin-left:12.85pt;margin-top:.65pt;width:441.9pt;height:93.9pt;z-index:251661312" coordorigin="1770,10858" coordsize="8838,1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">
                <v:group id="Group 2104" o:spid="_x0000_s1027" style="position:absolute;left:1770;top:10858;width:8838;height:1878" coordorigin="1930,7088" coordsize="8838,1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line id="Line 2105" o:spid="_x0000_s1028" style="position:absolute;flip:y;visibility:visible;mso-wrap-style:square" from="9752,7556" to="9752,8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"/>
                  <v:line id="Line 2106" o:spid="_x0000_s1029" style="position:absolute;flip:x y;visibility:visible;mso-wrap-style:square" from="9318,7248" to="9750,7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"/>
                  <v:line id="Line 2107" o:spid="_x0000_s1030" style="position:absolute;visibility:visible;mso-wrap-style:square" from="2587,7556" to="2587,8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">
                    <v:stroke startarrow="block" endarrow="block"/>
                  </v:line>
                  <v:group id="Group 2108" o:spid="_x0000_s1031" style="position:absolute;left:1930;top:7088;width:8838;height:1878" coordorigin="810,7328" coordsize="8838,1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line id="Line 2109" o:spid="_x0000_s1032" style="position:absolute;visibility:visible;mso-wrap-style:square" from="1584,8652" to="8640,8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line id="Line 2110" o:spid="_x0000_s1033" style="position:absolute;flip:y;visibility:visible;mso-wrap-style:square" from="1584,7786" to="1584,8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    <v:line id="Line 2111" o:spid="_x0000_s1034" style="position:absolute;visibility:visible;mso-wrap-style:square" from="1584,7786" to="2736,8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    <v:line id="Line 2112" o:spid="_x0000_s1035" style="position:absolute;flip:x;visibility:visible;mso-wrap-style:square" from="7344,7786" to="8640,8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    <v:line id="Line 2113" o:spid="_x0000_s1036" style="position:absolute;flip:y;visibility:visible;mso-wrap-style:square" from="1584,7498" to="2016,7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    <v:line id="Line 2114" o:spid="_x0000_s1037" style="position:absolute;flip:y;visibility:visible;mso-wrap-style:square" from="2736,8362" to="3168,8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    <v:line id="Line 2115" o:spid="_x0000_s1038" style="position:absolute;visibility:visible;mso-wrap-style:square" from="2016,7498" to="3168,8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    <v:line id="Line 2116" o:spid="_x0000_s1039" style="position:absolute;flip:x y;visibility:visible;mso-wrap-style:square" from="6912,8362" to="7344,8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"/>
                    <v:line id="Line 2117" o:spid="_x0000_s1040" style="position:absolute;flip:x;visibility:visible;mso-wrap-style:square" from="6912,7498" to="8208,8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    <v:line id="Line 2118" o:spid="_x0000_s1041" style="position:absolute;visibility:visible;mso-wrap-style:square" from="3168,8362" to="6912,8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119" o:spid="_x0000_s1042" type="#_x0000_t202" style="position:absolute;left:4530;top:8774;width:86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<v:textbox>
                        <w:txbxContent>
                          <w:p w14:paraId="0146A7A8" w14:textId="77777777" w:rsidR="00002379" w:rsidRDefault="00002379" w:rsidP="00002379">
                            <w:r>
                              <w:rPr>
                                <w:b/>
                              </w:rPr>
                              <w:t>20 ft.</w:t>
                            </w:r>
                          </w:p>
                        </w:txbxContent>
                      </v:textbox>
                    </v:shape>
                    <v:line id="Line 2120" o:spid="_x0000_s1043" style="position:absolute;visibility:visible;mso-wrap-style:square" from="2736,8794" to="7344,8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">
                      <v:stroke startarrow="block" endarrow="block"/>
                    </v:line>
                    <v:line id="Line 2121" o:spid="_x0000_s1044" style="position:absolute;visibility:visible;mso-wrap-style:square" from="1584,8794" to="2736,8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">
                      <v:stroke startarrow="block" endarrow="block"/>
                    </v:line>
                    <v:line id="Line 2122" o:spid="_x0000_s1045" style="position:absolute;flip:x;visibility:visible;mso-wrap-style:square" from="7344,8794" to="8640,8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">
                      <v:stroke startarrow="block" endarrow="block"/>
                    </v:line>
                    <v:shape id="Text Box 2123" o:spid="_x0000_s1046" type="#_x0000_t202" style="position:absolute;left:7558;top:8764;width:95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<v:textbox>
                        <w:txbxContent>
                          <w:p w14:paraId="586B5CF8" w14:textId="77777777" w:rsidR="00002379" w:rsidRDefault="00002379" w:rsidP="00002379">
                            <w:r>
                              <w:rPr>
                                <w:b/>
                              </w:rPr>
                              <w:t xml:space="preserve"> 10 ft.</w:t>
                            </w:r>
                          </w:p>
                        </w:txbxContent>
                      </v:textbox>
                    </v:shape>
                    <v:shape id="Text Box 2124" o:spid="_x0000_s1047" type="#_x0000_t202" style="position:absolute;left:1728;top:8774;width:9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<v:textbox>
                        <w:txbxContent>
                          <w:p w14:paraId="3EB5668F" w14:textId="77777777" w:rsidR="00002379" w:rsidRDefault="00002379" w:rsidP="00002379">
                            <w:r>
                              <w:rPr>
                                <w:b/>
                              </w:rPr>
                              <w:t xml:space="preserve"> 10 ft.</w:t>
                            </w:r>
                          </w:p>
                        </w:txbxContent>
                      </v:textbox>
                    </v:shape>
                    <v:shape id="Text Box 2125" o:spid="_x0000_s1048" type="#_x0000_t202" style="position:absolute;left:8640;top:8074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<v:textbox>
                        <w:txbxContent>
                          <w:p w14:paraId="51E960C6" w14:textId="77777777" w:rsidR="00002379" w:rsidRDefault="00002379" w:rsidP="00002379">
                            <w:r>
                              <w:rPr>
                                <w:b/>
                              </w:rPr>
                              <w:t xml:space="preserve"> 4 ft.</w:t>
                            </w:r>
                          </w:p>
                        </w:txbxContent>
                      </v:textbox>
                    </v:shape>
                    <v:line id="Line 2126" o:spid="_x0000_s1049" style="position:absolute;visibility:visible;mso-wrap-style:square" from="8784,7786" to="8784,8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">
                      <v:stroke startarrow="block" endarrow="block"/>
                    </v:line>
                    <v:shape id="Text Box 2127" o:spid="_x0000_s1050" type="#_x0000_t202" style="position:absolute;left:810;top:7920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<v:textbox>
                        <w:txbxContent>
                          <w:p w14:paraId="09371D0C" w14:textId="77777777" w:rsidR="00002379" w:rsidRDefault="00002379" w:rsidP="00002379">
                            <w:r>
                              <w:rPr>
                                <w:b/>
                              </w:rPr>
                              <w:t xml:space="preserve"> 4 ft.</w:t>
                            </w:r>
                          </w:p>
                        </w:txbxContent>
                      </v:textbox>
                    </v:shape>
                    <v:shape id="Text Box 2128" o:spid="_x0000_s1051" type="#_x0000_t202" style="position:absolute;left:2310;top:7552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  <v:textbox>
                        <w:txbxContent>
                          <w:p w14:paraId="269ACFAD" w14:textId="77777777" w:rsidR="00002379" w:rsidRDefault="00002379" w:rsidP="00002379">
                            <w:r>
                              <w:rPr>
                                <w:b/>
                              </w:rPr>
                              <w:t xml:space="preserve"> X</w:t>
                            </w:r>
                          </w:p>
                        </w:txbxContent>
                      </v:textbox>
                    </v:shape>
                    <v:shape id="Text Box 2129" o:spid="_x0000_s1052" type="#_x0000_t202" style="position:absolute;left:7232;top:7582;width:1008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  <v:textbox>
                        <w:txbxContent>
                          <w:p w14:paraId="414AA15A" w14:textId="77777777" w:rsidR="00002379" w:rsidRDefault="00002379" w:rsidP="00002379">
                            <w:r>
                              <w:rPr>
                                <w:b/>
                              </w:rPr>
                              <w:t xml:space="preserve"> X</w:t>
                            </w:r>
                          </w:p>
                        </w:txbxContent>
                      </v:textbox>
                    </v:shape>
                    <v:shape id="Text Box 2130" o:spid="_x0000_s1053" type="#_x0000_t202" style="position:absolute;left:1464;top:7328;width:51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  <v:textbox>
                        <w:txbxContent>
                          <w:p w14:paraId="57DF110F" w14:textId="77777777" w:rsidR="00002379" w:rsidRDefault="00002379" w:rsidP="00002379">
                            <w:r>
                              <w:rPr>
                                <w:b/>
                              </w:rPr>
                              <w:t xml:space="preserve"> P</w:t>
                            </w:r>
                          </w:p>
                        </w:txbxContent>
                      </v:textbox>
                    </v:shape>
                    <v:shape id="Text Box 2131" o:spid="_x0000_s1054" type="#_x0000_t202" style="position:absolute;left:8212;top:7328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  <v:textbox>
                        <w:txbxContent>
                          <w:p w14:paraId="0D373150" w14:textId="77777777" w:rsidR="00002379" w:rsidRDefault="00002379" w:rsidP="00002379">
                            <w:r>
                              <w:rPr>
                                <w:b/>
                              </w:rPr>
                              <w:t xml:space="preserve"> R</w:t>
                            </w:r>
                          </w:p>
                        </w:txbxContent>
                      </v:textbox>
                    </v:shape>
                  </v:group>
                </v:group>
                <v:oval id="Oval 2132" o:spid="_x0000_s1055" style="position:absolute;left:2715;top:11143;width:81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" fillcolor="black">
                  <o:lock v:ext="edit" aspectratio="t"/>
                </v:oval>
                <v:oval id="Oval 2133" o:spid="_x0000_s1056" style="position:absolute;left:9353;top:11136;width:81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QvuwgAAANsAAAAPAAAAZHJzL2Rvd25yZXYueG1sRI9Ba8JA&#10;FITvBf/D8gQvRTexVC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D2bQvuwgAAANsAAAAPAAAA&#10;AAAAAAAAAAAAAAcCAABkcnMvZG93bnJldi54bWxQSwUGAAAAAAMAAwC3AAAA9gIAAAAA&#10;" fillcolor="black">
                  <o:lock v:ext="edit" aspectratio="t"/>
                </v:oval>
              </v:group>
            </w:pict>
          </mc:Fallback>
        </mc:AlternateContent>
      </w:r>
      <w:bookmarkStart w:id="0" w:name="_GoBack"/>
    </w:p>
    <w:p w14:paraId="3BE2BED1" w14:textId="77777777" w:rsidR="00682EBE" w:rsidRDefault="00682EBE" w:rsidP="00002379">
      <w:pPr>
        <w:rPr>
          <w:sz w:val="24"/>
          <w:szCs w:val="24"/>
        </w:rPr>
      </w:pPr>
    </w:p>
    <w:p w14:paraId="04BF20C3" w14:textId="77777777" w:rsidR="00682EBE" w:rsidRDefault="00682EBE" w:rsidP="00002379">
      <w:pPr>
        <w:rPr>
          <w:sz w:val="24"/>
          <w:szCs w:val="24"/>
        </w:rPr>
      </w:pPr>
    </w:p>
    <w:p w14:paraId="33587B3C" w14:textId="77777777" w:rsidR="00682EBE" w:rsidRDefault="00682EBE" w:rsidP="00002379">
      <w:pPr>
        <w:rPr>
          <w:sz w:val="24"/>
          <w:szCs w:val="24"/>
        </w:rPr>
      </w:pPr>
    </w:p>
    <w:p w14:paraId="647C6E95" w14:textId="77777777" w:rsidR="00682EBE" w:rsidRDefault="00682EBE" w:rsidP="00002379">
      <w:pPr>
        <w:rPr>
          <w:sz w:val="24"/>
          <w:szCs w:val="24"/>
        </w:rPr>
      </w:pPr>
    </w:p>
    <w:bookmarkEnd w:id="0"/>
    <w:p w14:paraId="14AB3667" w14:textId="616AAB21" w:rsidR="00682EBE" w:rsidRPr="00582E44" w:rsidRDefault="00002379" w:rsidP="00582E44">
      <w:pPr>
        <w:pStyle w:val="ListParagraph"/>
        <w:numPr>
          <w:ilvl w:val="0"/>
          <w:numId w:val="16"/>
        </w:numPr>
        <w:spacing w:before="60" w:after="0"/>
        <w:rPr>
          <w:szCs w:val="24"/>
        </w:rPr>
      </w:pPr>
      <w:r w:rsidRPr="00582E44">
        <w:rPr>
          <w:sz w:val="24"/>
          <w:szCs w:val="24"/>
        </w:rPr>
        <w:t xml:space="preserve">A half-pipe is formed by two quarter-circle ramps, each of which is 10 feet high, plus </w:t>
      </w:r>
      <w:r w:rsidR="00682EBE" w:rsidRPr="00582E44">
        <w:rPr>
          <w:sz w:val="24"/>
          <w:szCs w:val="24"/>
        </w:rPr>
        <w:t>flat space 20 feet</w:t>
      </w:r>
      <w:r w:rsidRPr="00582E44">
        <w:rPr>
          <w:sz w:val="24"/>
          <w:szCs w:val="24"/>
        </w:rPr>
        <w:t xml:space="preserve"> long between the centers.</w:t>
      </w:r>
      <w:r w:rsidR="00682EBE" w:rsidRPr="00582E44">
        <w:rPr>
          <w:sz w:val="24"/>
          <w:szCs w:val="24"/>
        </w:rPr>
        <w:t xml:space="preserve"> Find the distance a skater travels from the top of one ramp to the top of the other.</w:t>
      </w:r>
    </w:p>
    <w:p w14:paraId="0752D2F5" w14:textId="77777777" w:rsidR="00002379" w:rsidRPr="00002379" w:rsidRDefault="00682EBE" w:rsidP="00002379">
      <w:pPr>
        <w:rPr>
          <w:sz w:val="24"/>
          <w:szCs w:val="24"/>
        </w:rPr>
      </w:pPr>
      <w:r w:rsidRPr="0000237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442871C4" wp14:editId="5EA14358">
                <wp:simplePos x="0" y="0"/>
                <wp:positionH relativeFrom="column">
                  <wp:posOffset>428081</wp:posOffset>
                </wp:positionH>
                <wp:positionV relativeFrom="paragraph">
                  <wp:posOffset>161017</wp:posOffset>
                </wp:positionV>
                <wp:extent cx="5420360" cy="2024380"/>
                <wp:effectExtent l="0" t="0" r="0" b="0"/>
                <wp:wrapNone/>
                <wp:docPr id="2112" name="Group 2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20360" cy="2024380"/>
                          <a:chOff x="1872" y="2537"/>
                          <a:chExt cx="8536" cy="3188"/>
                        </a:xfrm>
                      </wpg:grpSpPr>
                      <pic:pic xmlns:pic="http://schemas.openxmlformats.org/drawingml/2006/picture">
                        <pic:nvPicPr>
                          <pic:cNvPr id="2113" name="Picture 20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72" y="2537"/>
                            <a:ext cx="7920" cy="28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114" name="Text Box 2097"/>
                        <wps:cNvSpPr txBox="1">
                          <a:spLocks noChangeArrowheads="1"/>
                        </wps:cNvSpPr>
                        <wps:spPr bwMode="auto">
                          <a:xfrm>
                            <a:off x="5452" y="5293"/>
                            <a:ext cx="8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33DFA3" w14:textId="77777777" w:rsidR="00002379" w:rsidRDefault="00002379" w:rsidP="00002379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20 ft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5" name="Line 2098"/>
                        <wps:cNvCnPr/>
                        <wps:spPr bwMode="auto">
                          <a:xfrm>
                            <a:off x="3650" y="5343"/>
                            <a:ext cx="42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6" name="Line 2099"/>
                        <wps:cNvCnPr/>
                        <wps:spPr bwMode="auto">
                          <a:xfrm>
                            <a:off x="3764" y="3943"/>
                            <a:ext cx="0" cy="12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7" name="Text Box 2100"/>
                        <wps:cNvSpPr txBox="1">
                          <a:spLocks noChangeArrowheads="1"/>
                        </wps:cNvSpPr>
                        <wps:spPr bwMode="auto">
                          <a:xfrm>
                            <a:off x="3588" y="4247"/>
                            <a:ext cx="94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9B8526" w14:textId="77777777" w:rsidR="00002379" w:rsidRDefault="00002379" w:rsidP="00002379">
                              <w:r>
                                <w:rPr>
                                  <w:b/>
                                </w:rPr>
                                <w:t xml:space="preserve"> 10 ft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8" name="Text Box 2101"/>
                        <wps:cNvSpPr txBox="1">
                          <a:spLocks noChangeArrowheads="1"/>
                        </wps:cNvSpPr>
                        <wps:spPr bwMode="auto">
                          <a:xfrm>
                            <a:off x="9502" y="4387"/>
                            <a:ext cx="90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C5D1AE" w14:textId="77777777" w:rsidR="00002379" w:rsidRDefault="00002379" w:rsidP="00002379">
                              <w:r>
                                <w:rPr>
                                  <w:b/>
                                </w:rPr>
                                <w:t xml:space="preserve"> 10 ft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9" name="Line 2102"/>
                        <wps:cNvCnPr/>
                        <wps:spPr bwMode="auto">
                          <a:xfrm>
                            <a:off x="9628" y="3943"/>
                            <a:ext cx="0" cy="12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2871C4" id="Group 2095" o:spid="_x0000_s1057" style="position:absolute;margin-left:33.7pt;margin-top:12.7pt;width:426.8pt;height:159.4pt;z-index:251657216" coordorigin="1872,2537" coordsize="8536,318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">
                <v:shape id="Picture 2096" o:spid="_x0000_s1058" type="#_x0000_t75" style="position:absolute;left:1872;top:2537;width:7920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">
                  <v:imagedata r:id="rId12" o:title=""/>
                </v:shape>
                <v:shape id="Text Box 2097" o:spid="_x0000_s1059" type="#_x0000_t202" style="position:absolute;left:5452;top:5293;width:87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" filled="f" stroked="f">
                  <v:textbox>
                    <w:txbxContent>
                      <w:p w14:paraId="0133DFA3" w14:textId="77777777" w:rsidR="00002379" w:rsidRDefault="00002379" w:rsidP="00002379">
                        <w:pPr>
                          <w:jc w:val="center"/>
                        </w:pPr>
                        <w:r>
                          <w:rPr>
                            <w:b/>
                          </w:rPr>
                          <w:t>20 ft.</w:t>
                        </w:r>
                      </w:p>
                    </w:txbxContent>
                  </v:textbox>
                </v:shape>
                <v:line id="Line 2098" o:spid="_x0000_s1060" style="position:absolute;visibility:visible;mso-wrap-style:square" from="3650,5343" to="7906,5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">
                  <v:stroke startarrow="block" endarrow="block"/>
                </v:line>
                <v:line id="Line 2099" o:spid="_x0000_s1061" style="position:absolute;visibility:visible;mso-wrap-style:square" from="3764,3943" to="3764,5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">
                  <v:stroke startarrow="block" endarrow="block"/>
                </v:line>
                <v:shape id="Text Box 2100" o:spid="_x0000_s1062" type="#_x0000_t202" style="position:absolute;left:3588;top:4247;width:94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" filled="f" stroked="f">
                  <v:textbox>
                    <w:txbxContent>
                      <w:p w14:paraId="199B8526" w14:textId="77777777" w:rsidR="00002379" w:rsidRDefault="00002379" w:rsidP="00002379">
                        <w:r>
                          <w:rPr>
                            <w:b/>
                          </w:rPr>
                          <w:t xml:space="preserve"> 10 ft.</w:t>
                        </w:r>
                      </w:p>
                    </w:txbxContent>
                  </v:textbox>
                </v:shape>
                <v:shape id="Text Box 2101" o:spid="_x0000_s1063" type="#_x0000_t202" style="position:absolute;left:9502;top:4387;width:90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" filled="f" stroked="f">
                  <v:textbox>
                    <w:txbxContent>
                      <w:p w14:paraId="53C5D1AE" w14:textId="77777777" w:rsidR="00002379" w:rsidRDefault="00002379" w:rsidP="00002379">
                        <w:r>
                          <w:rPr>
                            <w:b/>
                          </w:rPr>
                          <w:t xml:space="preserve"> 10 ft.</w:t>
                        </w:r>
                      </w:p>
                    </w:txbxContent>
                  </v:textbox>
                </v:shape>
                <v:line id="Line 2102" o:spid="_x0000_s1064" style="position:absolute;visibility:visible;mso-wrap-style:square" from="9628,3943" to="9628,5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">
                  <v:stroke startarrow="block" endarrow="block"/>
                </v:line>
              </v:group>
            </w:pict>
          </mc:Fallback>
        </mc:AlternateContent>
      </w:r>
    </w:p>
    <w:p w14:paraId="0F73A3B3" w14:textId="77777777" w:rsidR="00002379" w:rsidRPr="00002379" w:rsidRDefault="00002379" w:rsidP="00002379">
      <w:pPr>
        <w:rPr>
          <w:sz w:val="24"/>
          <w:szCs w:val="24"/>
        </w:rPr>
      </w:pPr>
    </w:p>
    <w:p w14:paraId="625BC153" w14:textId="77777777" w:rsidR="00002379" w:rsidRPr="00002379" w:rsidRDefault="00002379" w:rsidP="00002379">
      <w:pPr>
        <w:rPr>
          <w:sz w:val="24"/>
          <w:szCs w:val="24"/>
        </w:rPr>
      </w:pPr>
    </w:p>
    <w:p w14:paraId="751468F0" w14:textId="77777777" w:rsidR="00002379" w:rsidRPr="00002379" w:rsidRDefault="00002379" w:rsidP="00002379">
      <w:pPr>
        <w:rPr>
          <w:sz w:val="24"/>
          <w:szCs w:val="24"/>
        </w:rPr>
      </w:pPr>
    </w:p>
    <w:p w14:paraId="2B0AAC96" w14:textId="77777777" w:rsidR="00002379" w:rsidRPr="00002379" w:rsidRDefault="00002379" w:rsidP="00002379">
      <w:pPr>
        <w:rPr>
          <w:sz w:val="24"/>
          <w:szCs w:val="24"/>
        </w:rPr>
      </w:pPr>
    </w:p>
    <w:p w14:paraId="538BB176" w14:textId="77777777" w:rsidR="00002379" w:rsidRPr="00002379" w:rsidRDefault="00002379" w:rsidP="00002379">
      <w:pPr>
        <w:rPr>
          <w:sz w:val="24"/>
          <w:szCs w:val="24"/>
        </w:rPr>
      </w:pPr>
    </w:p>
    <w:p w14:paraId="3123D3D6" w14:textId="77777777" w:rsidR="00002379" w:rsidRPr="00002379" w:rsidRDefault="00002379" w:rsidP="00002379">
      <w:pPr>
        <w:rPr>
          <w:sz w:val="24"/>
          <w:szCs w:val="24"/>
        </w:rPr>
      </w:pPr>
    </w:p>
    <w:p w14:paraId="468275A9" w14:textId="77777777" w:rsidR="00002379" w:rsidRPr="00002379" w:rsidRDefault="00002379" w:rsidP="00002379">
      <w:pPr>
        <w:spacing w:after="0"/>
        <w:ind w:left="360"/>
        <w:rPr>
          <w:sz w:val="24"/>
          <w:szCs w:val="24"/>
        </w:rPr>
      </w:pPr>
    </w:p>
    <w:p w14:paraId="0CFC923F" w14:textId="53D2BF3A" w:rsidR="00002379" w:rsidRPr="00002379" w:rsidRDefault="00002379" w:rsidP="00582E44">
      <w:pPr>
        <w:pStyle w:val="NumberedPara"/>
        <w:numPr>
          <w:ilvl w:val="0"/>
          <w:numId w:val="16"/>
        </w:numPr>
        <w:spacing w:before="60" w:after="0"/>
        <w:rPr>
          <w:rFonts w:asciiTheme="minorHAnsi" w:hAnsiTheme="minorHAnsi"/>
          <w:szCs w:val="24"/>
        </w:rPr>
      </w:pPr>
      <w:r w:rsidRPr="00002379">
        <w:rPr>
          <w:rFonts w:asciiTheme="minorHAnsi" w:hAnsiTheme="minorHAnsi"/>
          <w:szCs w:val="24"/>
        </w:rPr>
        <w:t xml:space="preserve">Another launch ramp is formed by </w:t>
      </w:r>
      <w:r w:rsidR="00A12CC2">
        <w:rPr>
          <w:rFonts w:asciiTheme="minorHAnsi" w:hAnsiTheme="minorHAnsi"/>
          <w:szCs w:val="24"/>
        </w:rPr>
        <w:t>two</w:t>
      </w:r>
      <w:r w:rsidR="00A12CC2" w:rsidRPr="00002379">
        <w:rPr>
          <w:rFonts w:asciiTheme="minorHAnsi" w:hAnsiTheme="minorHAnsi"/>
          <w:szCs w:val="24"/>
        </w:rPr>
        <w:t xml:space="preserve"> </w:t>
      </w:r>
      <w:r w:rsidRPr="00002379">
        <w:rPr>
          <w:rFonts w:asciiTheme="minorHAnsi" w:hAnsiTheme="minorHAnsi"/>
          <w:szCs w:val="24"/>
        </w:rPr>
        <w:t xml:space="preserve">arcs, each with a central angle of 60 degrees and a radius of 10 </w:t>
      </w:r>
      <w:r w:rsidR="00A12CC2">
        <w:rPr>
          <w:rFonts w:asciiTheme="minorHAnsi" w:hAnsiTheme="minorHAnsi"/>
          <w:szCs w:val="24"/>
        </w:rPr>
        <w:t>feet</w:t>
      </w:r>
      <w:r w:rsidRPr="00002379">
        <w:rPr>
          <w:rFonts w:asciiTheme="minorHAnsi" w:hAnsiTheme="minorHAnsi"/>
          <w:szCs w:val="24"/>
        </w:rPr>
        <w:t>. Find the length from the top of one ramp to the top of the other. (Hint: What fractional part of the circle is each arc?)</w:t>
      </w:r>
    </w:p>
    <w:p w14:paraId="508330E9" w14:textId="77777777" w:rsidR="00002379" w:rsidRPr="00002379" w:rsidRDefault="00002379" w:rsidP="00002379">
      <w:pPr>
        <w:spacing w:after="0"/>
        <w:ind w:left="360"/>
        <w:rPr>
          <w:sz w:val="24"/>
          <w:szCs w:val="24"/>
        </w:rPr>
      </w:pPr>
    </w:p>
    <w:p w14:paraId="53F8330F" w14:textId="77777777" w:rsidR="00002379" w:rsidRPr="00002379" w:rsidRDefault="00002379" w:rsidP="00002379">
      <w:pPr>
        <w:spacing w:after="0"/>
        <w:ind w:left="360"/>
        <w:rPr>
          <w:sz w:val="24"/>
          <w:szCs w:val="24"/>
        </w:rPr>
      </w:pPr>
    </w:p>
    <w:p w14:paraId="73CBAD2C" w14:textId="77777777" w:rsidR="00002379" w:rsidRPr="00002379" w:rsidRDefault="00002379" w:rsidP="00002379">
      <w:pPr>
        <w:spacing w:after="0"/>
        <w:ind w:left="360"/>
        <w:rPr>
          <w:sz w:val="24"/>
          <w:szCs w:val="24"/>
        </w:rPr>
      </w:pPr>
    </w:p>
    <w:p w14:paraId="67BF724F" w14:textId="77777777" w:rsidR="00002379" w:rsidRPr="00002379" w:rsidRDefault="00002379" w:rsidP="00002379">
      <w:pPr>
        <w:spacing w:after="0"/>
        <w:ind w:left="360"/>
        <w:rPr>
          <w:sz w:val="24"/>
          <w:szCs w:val="24"/>
        </w:rPr>
      </w:pPr>
    </w:p>
    <w:p w14:paraId="36912E52" w14:textId="13AA1EA6" w:rsidR="00002379" w:rsidRPr="00002379" w:rsidRDefault="00002379" w:rsidP="00582E44">
      <w:pPr>
        <w:pStyle w:val="NumberedPara"/>
        <w:numPr>
          <w:ilvl w:val="0"/>
          <w:numId w:val="16"/>
        </w:numPr>
        <w:spacing w:before="60" w:after="0"/>
        <w:rPr>
          <w:rFonts w:asciiTheme="minorHAnsi" w:hAnsiTheme="minorHAnsi"/>
          <w:szCs w:val="24"/>
        </w:rPr>
      </w:pPr>
      <w:r w:rsidRPr="00002379">
        <w:rPr>
          <w:rFonts w:asciiTheme="minorHAnsi" w:hAnsiTheme="minorHAnsi"/>
          <w:szCs w:val="24"/>
        </w:rPr>
        <w:t xml:space="preserve">A third ramp has two straight ramps, each of which is 4 </w:t>
      </w:r>
      <w:r w:rsidR="00A12CC2">
        <w:rPr>
          <w:rFonts w:asciiTheme="minorHAnsi" w:hAnsiTheme="minorHAnsi"/>
          <w:szCs w:val="24"/>
        </w:rPr>
        <w:t>feet</w:t>
      </w:r>
      <w:r w:rsidRPr="00002379">
        <w:rPr>
          <w:rFonts w:asciiTheme="minorHAnsi" w:hAnsiTheme="minorHAnsi"/>
          <w:szCs w:val="24"/>
        </w:rPr>
        <w:t xml:space="preserve"> high and 10 </w:t>
      </w:r>
      <w:r w:rsidR="00A12CC2">
        <w:rPr>
          <w:rFonts w:asciiTheme="minorHAnsi" w:hAnsiTheme="minorHAnsi"/>
          <w:szCs w:val="24"/>
        </w:rPr>
        <w:t>feet</w:t>
      </w:r>
      <w:r w:rsidRPr="00002379">
        <w:rPr>
          <w:rFonts w:asciiTheme="minorHAnsi" w:hAnsiTheme="minorHAnsi"/>
          <w:szCs w:val="24"/>
        </w:rPr>
        <w:t xml:space="preserve"> long, with a flat space of 20 </w:t>
      </w:r>
      <w:r w:rsidR="00A12CC2">
        <w:rPr>
          <w:rFonts w:asciiTheme="minorHAnsi" w:hAnsiTheme="minorHAnsi"/>
          <w:szCs w:val="24"/>
        </w:rPr>
        <w:t xml:space="preserve">feet </w:t>
      </w:r>
      <w:r w:rsidRPr="00002379">
        <w:rPr>
          <w:rFonts w:asciiTheme="minorHAnsi" w:hAnsiTheme="minorHAnsi"/>
          <w:szCs w:val="24"/>
        </w:rPr>
        <w:t>in between. Find the distance a skater travels from the top of one ramp to the top of the other—from point P to point R. (Hint: Use the Pythagorean Theorem.)</w:t>
      </w:r>
    </w:p>
    <w:p w14:paraId="7AAACFA9" w14:textId="77777777" w:rsidR="00002379" w:rsidRPr="00002379" w:rsidRDefault="00002379" w:rsidP="00002379">
      <w:pPr>
        <w:spacing w:after="0"/>
        <w:rPr>
          <w:sz w:val="24"/>
          <w:szCs w:val="24"/>
        </w:rPr>
      </w:pPr>
    </w:p>
    <w:p w14:paraId="05ED785D" w14:textId="77777777" w:rsidR="00002379" w:rsidRPr="00002379" w:rsidRDefault="00002379" w:rsidP="00002379">
      <w:pPr>
        <w:spacing w:after="0"/>
        <w:rPr>
          <w:sz w:val="24"/>
          <w:szCs w:val="24"/>
        </w:rPr>
      </w:pPr>
    </w:p>
    <w:p w14:paraId="022F45E8" w14:textId="77777777" w:rsidR="00002379" w:rsidRPr="00002379" w:rsidRDefault="00002379" w:rsidP="00002379">
      <w:pPr>
        <w:spacing w:after="0"/>
        <w:rPr>
          <w:b/>
          <w:sz w:val="24"/>
          <w:szCs w:val="24"/>
        </w:rPr>
      </w:pPr>
    </w:p>
    <w:p w14:paraId="6A9978A5" w14:textId="77777777" w:rsidR="00002379" w:rsidRPr="00002379" w:rsidRDefault="00002379" w:rsidP="00002379">
      <w:pPr>
        <w:spacing w:after="0"/>
        <w:rPr>
          <w:b/>
          <w:sz w:val="24"/>
          <w:szCs w:val="24"/>
        </w:rPr>
      </w:pPr>
    </w:p>
    <w:p w14:paraId="1CB647F5" w14:textId="77777777" w:rsidR="00002379" w:rsidRDefault="00002379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14:paraId="17F34FB5" w14:textId="0066760A" w:rsidR="00002379" w:rsidRPr="00582E44" w:rsidRDefault="00002379" w:rsidP="00582E44">
      <w:pPr>
        <w:spacing w:after="240" w:line="240" w:lineRule="auto"/>
        <w:jc w:val="center"/>
        <w:rPr>
          <w:b/>
          <w:sz w:val="32"/>
          <w:szCs w:val="32"/>
        </w:rPr>
      </w:pPr>
      <w:r w:rsidRPr="00582E44">
        <w:rPr>
          <w:b/>
          <w:sz w:val="32"/>
          <w:szCs w:val="32"/>
        </w:rPr>
        <w:t>Cake Problem</w:t>
      </w:r>
    </w:p>
    <w:p w14:paraId="6C459417" w14:textId="77777777" w:rsidR="00002379" w:rsidRPr="00002379" w:rsidRDefault="00002379" w:rsidP="00582E44">
      <w:pPr>
        <w:tabs>
          <w:tab w:val="left" w:pos="720"/>
          <w:tab w:val="left" w:pos="5580"/>
          <w:tab w:val="left" w:pos="5760"/>
          <w:tab w:val="left" w:pos="9360"/>
        </w:tabs>
        <w:spacing w:after="240" w:line="240" w:lineRule="auto"/>
        <w:rPr>
          <w:b/>
          <w:bCs/>
          <w:sz w:val="24"/>
          <w:szCs w:val="24"/>
          <w:u w:val="single"/>
        </w:rPr>
      </w:pPr>
      <w:r w:rsidRPr="00002379">
        <w:rPr>
          <w:b/>
          <w:bCs/>
          <w:sz w:val="24"/>
          <w:szCs w:val="24"/>
        </w:rPr>
        <w:t xml:space="preserve">Name </w:t>
      </w:r>
      <w:r>
        <w:rPr>
          <w:b/>
          <w:bCs/>
          <w:sz w:val="24"/>
          <w:szCs w:val="24"/>
        </w:rPr>
        <w:t>______________________________________</w:t>
      </w:r>
      <w:r w:rsidRPr="00002379">
        <w:rPr>
          <w:b/>
          <w:bCs/>
          <w:sz w:val="24"/>
          <w:szCs w:val="24"/>
        </w:rPr>
        <w:tab/>
        <w:t xml:space="preserve">Date </w:t>
      </w:r>
      <w:r w:rsidRPr="00002379">
        <w:rPr>
          <w:b/>
          <w:bCs/>
          <w:sz w:val="24"/>
          <w:szCs w:val="24"/>
          <w:u w:val="single"/>
        </w:rPr>
        <w:tab/>
      </w:r>
    </w:p>
    <w:p w14:paraId="444F1F2E" w14:textId="77777777" w:rsidR="00002379" w:rsidRPr="00002379" w:rsidRDefault="00002379" w:rsidP="00002379">
      <w:pPr>
        <w:rPr>
          <w:sz w:val="24"/>
          <w:szCs w:val="24"/>
        </w:rPr>
      </w:pPr>
      <w:r w:rsidRPr="00002379">
        <w:rPr>
          <w:sz w:val="24"/>
          <w:szCs w:val="24"/>
        </w:rPr>
        <w:t>You have a cake that is 10 inches in diameter. You expect 12 people to share it, so you cut it into 12 equal slices (Figure A).</w:t>
      </w:r>
    </w:p>
    <w:p w14:paraId="2A6C060C" w14:textId="77777777" w:rsidR="00002379" w:rsidRPr="003946DF" w:rsidRDefault="00002379" w:rsidP="00002379">
      <w:pPr>
        <w:numPr>
          <w:ilvl w:val="0"/>
          <w:numId w:val="11"/>
        </w:numPr>
        <w:tabs>
          <w:tab w:val="clear" w:pos="720"/>
        </w:tabs>
        <w:spacing w:before="60" w:after="0"/>
        <w:ind w:left="360"/>
        <w:rPr>
          <w:sz w:val="24"/>
          <w:szCs w:val="24"/>
        </w:rPr>
      </w:pPr>
      <w:r w:rsidRPr="003946DF">
        <w:rPr>
          <w:sz w:val="24"/>
          <w:szCs w:val="24"/>
        </w:rPr>
        <w:t>Find the area of each slice of cake.</w:t>
      </w:r>
    </w:p>
    <w:p w14:paraId="0D30C823" w14:textId="77777777" w:rsidR="00002379" w:rsidRPr="00002379" w:rsidRDefault="00002379" w:rsidP="00002379">
      <w:pPr>
        <w:ind w:left="360"/>
        <w:rPr>
          <w:sz w:val="24"/>
          <w:szCs w:val="24"/>
        </w:rPr>
      </w:pPr>
    </w:p>
    <w:p w14:paraId="237AAF06" w14:textId="77777777" w:rsidR="00002379" w:rsidRPr="00002379" w:rsidRDefault="00002379" w:rsidP="00002379">
      <w:pPr>
        <w:ind w:left="360"/>
        <w:rPr>
          <w:sz w:val="24"/>
          <w:szCs w:val="24"/>
        </w:rPr>
      </w:pPr>
    </w:p>
    <w:p w14:paraId="34993785" w14:textId="77777777" w:rsidR="00002379" w:rsidRPr="00002379" w:rsidRDefault="00002379" w:rsidP="00002379">
      <w:pPr>
        <w:ind w:left="360"/>
        <w:rPr>
          <w:sz w:val="24"/>
          <w:szCs w:val="24"/>
        </w:rPr>
      </w:pPr>
    </w:p>
    <w:p w14:paraId="74F3C7F3" w14:textId="77777777" w:rsidR="00002379" w:rsidRPr="00002379" w:rsidRDefault="00002379" w:rsidP="00002379">
      <w:pPr>
        <w:pStyle w:val="NumberedPara"/>
        <w:numPr>
          <w:ilvl w:val="0"/>
          <w:numId w:val="8"/>
        </w:numPr>
        <w:tabs>
          <w:tab w:val="clear" w:pos="720"/>
        </w:tabs>
        <w:spacing w:before="60" w:after="0"/>
        <w:ind w:left="360"/>
        <w:rPr>
          <w:rFonts w:asciiTheme="minorHAnsi" w:hAnsiTheme="minorHAnsi"/>
          <w:szCs w:val="24"/>
        </w:rPr>
      </w:pPr>
      <w:r w:rsidRPr="00002379">
        <w:rPr>
          <w:rFonts w:asciiTheme="minorHAnsi" w:hAnsiTheme="minorHAnsi"/>
          <w:szCs w:val="24"/>
        </w:rPr>
        <w:t>Before you get a chance to serve the cake, 12 more people arrive! So, you decide to cut a concentric circle in the cake so that you will have 24 pieces (Figure B).</w:t>
      </w:r>
    </w:p>
    <w:p w14:paraId="474A9EED" w14:textId="77777777" w:rsidR="00002379" w:rsidRPr="00002379" w:rsidRDefault="00002379" w:rsidP="00002379">
      <w:pPr>
        <w:pStyle w:val="NumberedPara"/>
        <w:numPr>
          <w:ilvl w:val="0"/>
          <w:numId w:val="8"/>
        </w:numPr>
        <w:tabs>
          <w:tab w:val="clear" w:pos="720"/>
        </w:tabs>
        <w:spacing w:before="60" w:after="0"/>
        <w:ind w:left="360"/>
        <w:rPr>
          <w:rFonts w:asciiTheme="minorHAnsi" w:hAnsiTheme="minorHAnsi"/>
          <w:szCs w:val="24"/>
        </w:rPr>
      </w:pPr>
      <w:r w:rsidRPr="00002379">
        <w:rPr>
          <w:rFonts w:asciiTheme="minorHAnsi" w:hAnsiTheme="minorHAnsi"/>
          <w:szCs w:val="24"/>
        </w:rPr>
        <w:t>How far from the center of the cake should the circle cut be made so that all 24 people get the same amount of cake?</w:t>
      </w:r>
    </w:p>
    <w:p w14:paraId="14BFC86F" w14:textId="77777777" w:rsidR="00002379" w:rsidRPr="00002379" w:rsidRDefault="00002379" w:rsidP="00002379">
      <w:pPr>
        <w:ind w:left="360"/>
        <w:rPr>
          <w:sz w:val="24"/>
          <w:szCs w:val="24"/>
        </w:rPr>
      </w:pPr>
    </w:p>
    <w:p w14:paraId="1C79181A" w14:textId="77777777" w:rsidR="00002379" w:rsidRPr="00002379" w:rsidRDefault="00002379" w:rsidP="00002379">
      <w:pPr>
        <w:ind w:left="360"/>
        <w:rPr>
          <w:sz w:val="24"/>
          <w:szCs w:val="24"/>
        </w:rPr>
      </w:pPr>
    </w:p>
    <w:p w14:paraId="6C9E65C0" w14:textId="77777777" w:rsidR="00002379" w:rsidRPr="00002379" w:rsidRDefault="00002379" w:rsidP="00002379">
      <w:pPr>
        <w:ind w:left="360"/>
        <w:rPr>
          <w:sz w:val="24"/>
          <w:szCs w:val="24"/>
        </w:rPr>
      </w:pPr>
    </w:p>
    <w:p w14:paraId="13B25B75" w14:textId="77777777" w:rsidR="00002379" w:rsidRPr="00002379" w:rsidRDefault="00002379" w:rsidP="00002379">
      <w:pPr>
        <w:pStyle w:val="NumberedPara"/>
        <w:numPr>
          <w:ilvl w:val="0"/>
          <w:numId w:val="8"/>
        </w:numPr>
        <w:tabs>
          <w:tab w:val="clear" w:pos="720"/>
        </w:tabs>
        <w:spacing w:before="60" w:after="0"/>
        <w:ind w:left="360"/>
        <w:rPr>
          <w:rFonts w:asciiTheme="minorHAnsi" w:hAnsiTheme="minorHAnsi"/>
          <w:szCs w:val="24"/>
        </w:rPr>
      </w:pPr>
      <w:r w:rsidRPr="00002379">
        <w:rPr>
          <w:rFonts w:asciiTheme="minorHAnsi" w:hAnsiTheme="minorHAnsi"/>
          <w:szCs w:val="24"/>
        </w:rPr>
        <w:t>What is the area of each segment of cake? How much cake will each person receive?</w:t>
      </w:r>
    </w:p>
    <w:p w14:paraId="09F799E5" w14:textId="77777777" w:rsidR="00A12CC2" w:rsidRDefault="00A12CC2" w:rsidP="00002379">
      <w:pPr>
        <w:tabs>
          <w:tab w:val="left" w:pos="1530"/>
        </w:tabs>
        <w:spacing w:after="0"/>
        <w:ind w:left="1800" w:hanging="1800"/>
        <w:rPr>
          <w:b/>
        </w:rPr>
      </w:pPr>
    </w:p>
    <w:p w14:paraId="3A493CA6" w14:textId="77777777" w:rsidR="00A12CC2" w:rsidRDefault="00A12CC2" w:rsidP="00002379">
      <w:pPr>
        <w:tabs>
          <w:tab w:val="left" w:pos="1530"/>
        </w:tabs>
        <w:spacing w:after="0"/>
        <w:ind w:left="1800" w:hanging="1800"/>
        <w:rPr>
          <w:b/>
        </w:rPr>
      </w:pPr>
    </w:p>
    <w:p w14:paraId="2B03C18B" w14:textId="77777777" w:rsidR="00A12CC2" w:rsidRDefault="00A12CC2" w:rsidP="00002379">
      <w:pPr>
        <w:tabs>
          <w:tab w:val="left" w:pos="1530"/>
        </w:tabs>
        <w:spacing w:after="0"/>
        <w:ind w:left="1800" w:hanging="1800"/>
        <w:rPr>
          <w:b/>
        </w:rPr>
      </w:pPr>
    </w:p>
    <w:p w14:paraId="00D2F155" w14:textId="77777777" w:rsidR="00A12CC2" w:rsidRDefault="00A12CC2" w:rsidP="00002379">
      <w:pPr>
        <w:tabs>
          <w:tab w:val="left" w:pos="1530"/>
        </w:tabs>
        <w:spacing w:after="0"/>
        <w:ind w:left="1800" w:hanging="1800"/>
        <w:rPr>
          <w:b/>
        </w:rPr>
      </w:pPr>
    </w:p>
    <w:p w14:paraId="3C6B4FC7" w14:textId="4A24CCD5" w:rsidR="00002379" w:rsidRPr="00002379" w:rsidRDefault="00A12CC2" w:rsidP="00002379">
      <w:pPr>
        <w:tabs>
          <w:tab w:val="left" w:pos="1530"/>
        </w:tabs>
        <w:spacing w:after="0"/>
        <w:ind w:left="1800" w:hanging="1800"/>
        <w:rPr>
          <w:b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AAB6A40" wp14:editId="2B123CB1">
            <wp:simplePos x="0" y="0"/>
            <wp:positionH relativeFrom="column">
              <wp:posOffset>189865</wp:posOffset>
            </wp:positionH>
            <wp:positionV relativeFrom="paragraph">
              <wp:posOffset>263491</wp:posOffset>
            </wp:positionV>
            <wp:extent cx="5303520" cy="2129790"/>
            <wp:effectExtent l="0" t="0" r="0" b="3810"/>
            <wp:wrapNone/>
            <wp:docPr id="21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0" b="6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212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379">
        <w:rPr>
          <w:b/>
        </w:rPr>
        <w:tab/>
        <w:t>Figure A</w:t>
      </w:r>
      <w:r w:rsidR="00002379">
        <w:rPr>
          <w:b/>
        </w:rPr>
        <w:tab/>
      </w:r>
      <w:r w:rsidR="00002379">
        <w:rPr>
          <w:b/>
        </w:rPr>
        <w:tab/>
      </w:r>
      <w:r w:rsidR="00002379">
        <w:rPr>
          <w:b/>
        </w:rPr>
        <w:tab/>
      </w:r>
      <w:r w:rsidR="00002379">
        <w:rPr>
          <w:b/>
        </w:rPr>
        <w:tab/>
      </w:r>
      <w:r w:rsidR="00002379">
        <w:rPr>
          <w:b/>
        </w:rPr>
        <w:tab/>
      </w:r>
      <w:r w:rsidR="00002379">
        <w:rPr>
          <w:b/>
        </w:rPr>
        <w:tab/>
        <w:t>Figure B</w:t>
      </w:r>
    </w:p>
    <w:sectPr w:rsidR="00002379" w:rsidRPr="00002379" w:rsidSect="00582E44">
      <w:headerReference w:type="default" r:id="rId14"/>
      <w:footerReference w:type="default" r:id="rId15"/>
      <w:footerReference w:type="first" r:id="rId16"/>
      <w:pgSz w:w="12240" w:h="15840"/>
      <w:pgMar w:top="720" w:right="1440" w:bottom="1440" w:left="1440" w:header="576" w:footer="576" w:gutter="0"/>
      <w:cols w:space="720"/>
      <w:titlePg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BA16A52" w16cid:durableId="1DA80B52"/>
  <w16cid:commentId w16cid:paraId="2A78C673" w16cid:durableId="1DA80B5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78CE595" w14:textId="77777777" w:rsidR="00637F43" w:rsidRDefault="00637F43" w:rsidP="00220A40">
      <w:pPr>
        <w:spacing w:after="0" w:line="240" w:lineRule="auto"/>
      </w:pPr>
      <w:r>
        <w:separator/>
      </w:r>
    </w:p>
  </w:endnote>
  <w:endnote w:type="continuationSeparator" w:id="0">
    <w:p w14:paraId="4CD107D8" w14:textId="77777777" w:rsidR="00637F43" w:rsidRDefault="00637F43" w:rsidP="00220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528775" w14:textId="196D0FB1" w:rsidR="00582E44" w:rsidRDefault="00582E44" w:rsidP="00582E44"/>
  <w:p w14:paraId="5FE7B743" w14:textId="0204D259" w:rsidR="000D134D" w:rsidRPr="00582E44" w:rsidRDefault="00582E44" w:rsidP="00582E44">
    <w:pPr>
      <w:pStyle w:val="Footer"/>
    </w:pPr>
    <w:r>
      <w:t>Virginia Department of Education ©2018</w:t>
    </w:r>
    <w:sdt>
      <w:sdtPr>
        <w:rPr>
          <w:noProof/>
        </w:rPr>
        <w:id w:val="671764286"/>
        <w:docPartObj>
          <w:docPartGallery w:val="Page Numbers (Bottom of Page)"/>
          <w:docPartUnique/>
        </w:docPartObj>
      </w:sdtPr>
      <w:sdtContent>
        <w:r>
          <w:tab/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595A4A" w14:textId="608D656F" w:rsidR="00582E44" w:rsidRDefault="00582E44">
    <w:pPr>
      <w:pStyle w:val="Footer"/>
    </w:pPr>
    <w:r>
      <w:t>Virginia Department of Education ©2018</w:t>
    </w:r>
    <w:sdt>
      <w:sdtPr>
        <w:rPr>
          <w:noProof/>
        </w:rPr>
        <w:id w:val="-1101487386"/>
        <w:docPartObj>
          <w:docPartGallery w:val="Page Numbers (Bottom of Page)"/>
          <w:docPartUnique/>
        </w:docPartObj>
      </w:sdtPr>
      <w:sdtContent>
        <w:r>
          <w:tab/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A545734" w14:textId="77777777" w:rsidR="00637F43" w:rsidRDefault="00637F43" w:rsidP="00220A40">
      <w:pPr>
        <w:spacing w:after="0" w:line="240" w:lineRule="auto"/>
      </w:pPr>
      <w:r>
        <w:separator/>
      </w:r>
    </w:p>
  </w:footnote>
  <w:footnote w:type="continuationSeparator" w:id="0">
    <w:p w14:paraId="414A776E" w14:textId="77777777" w:rsidR="00637F43" w:rsidRDefault="00637F43" w:rsidP="00220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A5221C" w14:textId="18B5B299" w:rsidR="00220A40" w:rsidRPr="00582E44" w:rsidRDefault="00582E44" w:rsidP="00582E44">
    <w:pPr>
      <w:pStyle w:val="Header"/>
      <w:spacing w:after="120"/>
      <w:contextualSpacing/>
      <w:rPr>
        <w:i/>
      </w:rPr>
    </w:pPr>
    <w:r>
      <w:rPr>
        <w:i/>
      </w:rPr>
      <w:t xml:space="preserve">Mathematics Instructional Plan </w:t>
    </w:r>
    <w:r>
      <w:rPr>
        <w:i/>
      </w:rPr>
      <w:softHyphen/>
      <w:t>– Geometr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C06BA"/>
    <w:multiLevelType w:val="hybridMultilevel"/>
    <w:tmpl w:val="83F852E0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" w15:restartNumberingAfterBreak="0">
    <w:nsid w:val="0CAD051B"/>
    <w:multiLevelType w:val="hybridMultilevel"/>
    <w:tmpl w:val="DBF27E86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271E091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b w:val="0"/>
        <w:i w:val="0"/>
        <w:sz w:val="22"/>
        <w:szCs w:val="22"/>
      </w:rPr>
    </w:lvl>
    <w:lvl w:ilvl="2" w:tplc="44EA50F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59B1857"/>
    <w:multiLevelType w:val="hybridMultilevel"/>
    <w:tmpl w:val="E392F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E93FF9"/>
    <w:multiLevelType w:val="singleLevel"/>
    <w:tmpl w:val="0832B49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2E676C8D"/>
    <w:multiLevelType w:val="hybridMultilevel"/>
    <w:tmpl w:val="84F428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263377"/>
    <w:multiLevelType w:val="multilevel"/>
    <w:tmpl w:val="501480CE"/>
    <w:lvl w:ilvl="0">
      <w:start w:val="1"/>
      <w:numFmt w:val="lowerLetter"/>
      <w:lvlText w:val="%1)"/>
      <w:lvlJc w:val="left"/>
      <w:pPr>
        <w:ind w:left="3780" w:hanging="360"/>
      </w:pPr>
    </w:lvl>
    <w:lvl w:ilvl="1">
      <w:start w:val="1"/>
      <w:numFmt w:val="lowerLetter"/>
      <w:lvlText w:val="%2."/>
      <w:lvlJc w:val="left"/>
      <w:pPr>
        <w:ind w:left="4500" w:hanging="360"/>
      </w:pPr>
    </w:lvl>
    <w:lvl w:ilvl="2">
      <w:start w:val="1"/>
      <w:numFmt w:val="lowerRoman"/>
      <w:lvlText w:val="%3."/>
      <w:lvlJc w:val="right"/>
      <w:pPr>
        <w:ind w:left="5220" w:hanging="180"/>
      </w:pPr>
    </w:lvl>
    <w:lvl w:ilvl="3">
      <w:start w:val="1"/>
      <w:numFmt w:val="decimal"/>
      <w:lvlText w:val="%4."/>
      <w:lvlJc w:val="left"/>
      <w:pPr>
        <w:ind w:left="5940" w:hanging="360"/>
      </w:pPr>
    </w:lvl>
    <w:lvl w:ilvl="4">
      <w:start w:val="1"/>
      <w:numFmt w:val="lowerLetter"/>
      <w:lvlText w:val="%5."/>
      <w:lvlJc w:val="left"/>
      <w:pPr>
        <w:ind w:left="6660" w:hanging="360"/>
      </w:pPr>
    </w:lvl>
    <w:lvl w:ilvl="5">
      <w:start w:val="1"/>
      <w:numFmt w:val="lowerRoman"/>
      <w:lvlText w:val="%6."/>
      <w:lvlJc w:val="right"/>
      <w:pPr>
        <w:ind w:left="7380" w:hanging="180"/>
      </w:pPr>
    </w:lvl>
    <w:lvl w:ilvl="6">
      <w:start w:val="1"/>
      <w:numFmt w:val="decimal"/>
      <w:lvlText w:val="%7."/>
      <w:lvlJc w:val="left"/>
      <w:pPr>
        <w:ind w:left="8100" w:hanging="360"/>
      </w:pPr>
    </w:lvl>
    <w:lvl w:ilvl="7">
      <w:start w:val="1"/>
      <w:numFmt w:val="lowerLetter"/>
      <w:lvlText w:val="%8."/>
      <w:lvlJc w:val="left"/>
      <w:pPr>
        <w:ind w:left="8820" w:hanging="360"/>
      </w:pPr>
    </w:lvl>
    <w:lvl w:ilvl="8">
      <w:start w:val="1"/>
      <w:numFmt w:val="lowerRoman"/>
      <w:lvlText w:val="%9."/>
      <w:lvlJc w:val="right"/>
      <w:pPr>
        <w:ind w:left="9540" w:hanging="180"/>
      </w:pPr>
    </w:lvl>
  </w:abstractNum>
  <w:abstractNum w:abstractNumId="6" w15:restartNumberingAfterBreak="0">
    <w:nsid w:val="3DD96112"/>
    <w:multiLevelType w:val="hybridMultilevel"/>
    <w:tmpl w:val="6A84D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C929BC"/>
    <w:multiLevelType w:val="hybridMultilevel"/>
    <w:tmpl w:val="878A50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0BB5135"/>
    <w:multiLevelType w:val="hybridMultilevel"/>
    <w:tmpl w:val="36061062"/>
    <w:lvl w:ilvl="0" w:tplc="7B76EB60">
      <w:start w:val="3"/>
      <w:numFmt w:val="lowerLetter"/>
      <w:lvlText w:val="%1)"/>
      <w:lvlJc w:val="left"/>
      <w:pPr>
        <w:ind w:left="3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0" w:hanging="360"/>
      </w:pPr>
    </w:lvl>
    <w:lvl w:ilvl="2" w:tplc="0409001B" w:tentative="1">
      <w:start w:val="1"/>
      <w:numFmt w:val="lowerRoman"/>
      <w:lvlText w:val="%3."/>
      <w:lvlJc w:val="right"/>
      <w:pPr>
        <w:ind w:left="5220" w:hanging="180"/>
      </w:pPr>
    </w:lvl>
    <w:lvl w:ilvl="3" w:tplc="0409000F" w:tentative="1">
      <w:start w:val="1"/>
      <w:numFmt w:val="decimal"/>
      <w:lvlText w:val="%4."/>
      <w:lvlJc w:val="left"/>
      <w:pPr>
        <w:ind w:left="5940" w:hanging="360"/>
      </w:pPr>
    </w:lvl>
    <w:lvl w:ilvl="4" w:tplc="04090019" w:tentative="1">
      <w:start w:val="1"/>
      <w:numFmt w:val="lowerLetter"/>
      <w:lvlText w:val="%5."/>
      <w:lvlJc w:val="left"/>
      <w:pPr>
        <w:ind w:left="6660" w:hanging="360"/>
      </w:pPr>
    </w:lvl>
    <w:lvl w:ilvl="5" w:tplc="0409001B" w:tentative="1">
      <w:start w:val="1"/>
      <w:numFmt w:val="lowerRoman"/>
      <w:lvlText w:val="%6."/>
      <w:lvlJc w:val="right"/>
      <w:pPr>
        <w:ind w:left="7380" w:hanging="180"/>
      </w:pPr>
    </w:lvl>
    <w:lvl w:ilvl="6" w:tplc="0409000F" w:tentative="1">
      <w:start w:val="1"/>
      <w:numFmt w:val="decimal"/>
      <w:lvlText w:val="%7."/>
      <w:lvlJc w:val="left"/>
      <w:pPr>
        <w:ind w:left="8100" w:hanging="360"/>
      </w:pPr>
    </w:lvl>
    <w:lvl w:ilvl="7" w:tplc="04090019" w:tentative="1">
      <w:start w:val="1"/>
      <w:numFmt w:val="lowerLetter"/>
      <w:lvlText w:val="%8."/>
      <w:lvlJc w:val="left"/>
      <w:pPr>
        <w:ind w:left="8820" w:hanging="360"/>
      </w:pPr>
    </w:lvl>
    <w:lvl w:ilvl="8" w:tplc="0409001B" w:tentative="1">
      <w:start w:val="1"/>
      <w:numFmt w:val="lowerRoman"/>
      <w:lvlText w:val="%9."/>
      <w:lvlJc w:val="right"/>
      <w:pPr>
        <w:ind w:left="9540" w:hanging="180"/>
      </w:pPr>
    </w:lvl>
  </w:abstractNum>
  <w:abstractNum w:abstractNumId="9" w15:restartNumberingAfterBreak="0">
    <w:nsid w:val="53830F7D"/>
    <w:multiLevelType w:val="hybridMultilevel"/>
    <w:tmpl w:val="5C20A84A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E923D9"/>
    <w:multiLevelType w:val="hybridMultilevel"/>
    <w:tmpl w:val="10F87E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AF57F2"/>
    <w:multiLevelType w:val="hybridMultilevel"/>
    <w:tmpl w:val="880CAF28"/>
    <w:lvl w:ilvl="0" w:tplc="AA44A0E0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7E71DD4"/>
    <w:multiLevelType w:val="hybridMultilevel"/>
    <w:tmpl w:val="D532745C"/>
    <w:lvl w:ilvl="0" w:tplc="586818E6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1"/>
  </w:num>
  <w:num w:numId="5">
    <w:abstractNumId w:val="12"/>
  </w:num>
  <w:num w:numId="6">
    <w:abstractNumId w:val="0"/>
  </w:num>
  <w:num w:numId="7">
    <w:abstractNumId w:val="6"/>
  </w:num>
  <w:num w:numId="8">
    <w:abstractNumId w:val="1"/>
  </w:num>
  <w:num w:numId="9">
    <w:abstractNumId w:val="1"/>
    <w:lvlOverride w:ilvl="0">
      <w:startOverride w:val="1"/>
    </w:lvlOverride>
  </w:num>
  <w:num w:numId="10">
    <w:abstractNumId w:val="1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1"/>
    <w:lvlOverride w:ilvl="0">
      <w:lvl w:ilvl="0" w:tplc="70FA9EE8">
        <w:start w:val="1"/>
        <w:numFmt w:val="decimal"/>
        <w:lvlText w:val="%1."/>
        <w:lvlJc w:val="left"/>
        <w:pPr>
          <w:tabs>
            <w:tab w:val="num" w:pos="720"/>
          </w:tabs>
          <w:ind w:left="720" w:hanging="360"/>
        </w:pPr>
        <w:rPr>
          <w:rFonts w:cs="Times New Roman" w:hint="default"/>
        </w:rPr>
      </w:lvl>
    </w:lvlOverride>
    <w:lvlOverride w:ilvl="1">
      <w:lvl w:ilvl="1" w:tplc="271E0910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44EA50FE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13">
    <w:abstractNumId w:val="1"/>
    <w:lvlOverride w:ilvl="0">
      <w:lvl w:ilvl="0" w:tplc="70FA9EE8">
        <w:start w:val="1"/>
        <w:numFmt w:val="decimal"/>
        <w:lvlText w:val="%1."/>
        <w:lvlJc w:val="left"/>
        <w:pPr>
          <w:tabs>
            <w:tab w:val="num" w:pos="720"/>
          </w:tabs>
          <w:ind w:left="720" w:hanging="360"/>
        </w:pPr>
        <w:rPr>
          <w:rFonts w:cs="Times New Roman" w:hint="default"/>
        </w:rPr>
      </w:lvl>
    </w:lvlOverride>
    <w:lvlOverride w:ilvl="1">
      <w:lvl w:ilvl="1" w:tplc="271E0910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44EA50FE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14">
    <w:abstractNumId w:val="8"/>
  </w:num>
  <w:num w:numId="15">
    <w:abstractNumId w:val="5"/>
  </w:num>
  <w:num w:numId="16">
    <w:abstractNumId w:val="10"/>
  </w:num>
  <w:num w:numId="17">
    <w:abstractNumId w:val="9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02379"/>
    <w:rsid w:val="00075B63"/>
    <w:rsid w:val="000906FC"/>
    <w:rsid w:val="000D134D"/>
    <w:rsid w:val="000D5A2B"/>
    <w:rsid w:val="000E40B0"/>
    <w:rsid w:val="00132559"/>
    <w:rsid w:val="00196BD1"/>
    <w:rsid w:val="001B69BC"/>
    <w:rsid w:val="001C1985"/>
    <w:rsid w:val="001F374A"/>
    <w:rsid w:val="00220A40"/>
    <w:rsid w:val="002334B4"/>
    <w:rsid w:val="002E277C"/>
    <w:rsid w:val="003421B0"/>
    <w:rsid w:val="00381C1B"/>
    <w:rsid w:val="003946DF"/>
    <w:rsid w:val="003A5DE7"/>
    <w:rsid w:val="003C048F"/>
    <w:rsid w:val="00400808"/>
    <w:rsid w:val="004203F5"/>
    <w:rsid w:val="00477E91"/>
    <w:rsid w:val="004859BB"/>
    <w:rsid w:val="004A219B"/>
    <w:rsid w:val="004E5B8D"/>
    <w:rsid w:val="004E7AE2"/>
    <w:rsid w:val="00521E66"/>
    <w:rsid w:val="00551EFD"/>
    <w:rsid w:val="00567BB3"/>
    <w:rsid w:val="00582E44"/>
    <w:rsid w:val="00597682"/>
    <w:rsid w:val="005A66A8"/>
    <w:rsid w:val="005C02F4"/>
    <w:rsid w:val="005D453F"/>
    <w:rsid w:val="00637F43"/>
    <w:rsid w:val="00671DFD"/>
    <w:rsid w:val="00682EBE"/>
    <w:rsid w:val="00684642"/>
    <w:rsid w:val="006B0124"/>
    <w:rsid w:val="006C13B5"/>
    <w:rsid w:val="007D02CE"/>
    <w:rsid w:val="007E41D5"/>
    <w:rsid w:val="007F0621"/>
    <w:rsid w:val="008035E5"/>
    <w:rsid w:val="00822CAE"/>
    <w:rsid w:val="008737A5"/>
    <w:rsid w:val="00907532"/>
    <w:rsid w:val="00932BC8"/>
    <w:rsid w:val="009625E1"/>
    <w:rsid w:val="009D1D59"/>
    <w:rsid w:val="009E28B7"/>
    <w:rsid w:val="00A12A49"/>
    <w:rsid w:val="00A12CC2"/>
    <w:rsid w:val="00A20131"/>
    <w:rsid w:val="00A33821"/>
    <w:rsid w:val="00A73392"/>
    <w:rsid w:val="00A756D3"/>
    <w:rsid w:val="00AA57E5"/>
    <w:rsid w:val="00AF58F3"/>
    <w:rsid w:val="00B26237"/>
    <w:rsid w:val="00B703FA"/>
    <w:rsid w:val="00C21E8C"/>
    <w:rsid w:val="00C618CC"/>
    <w:rsid w:val="00C674C5"/>
    <w:rsid w:val="00C73471"/>
    <w:rsid w:val="00CB679E"/>
    <w:rsid w:val="00D14491"/>
    <w:rsid w:val="00D453E6"/>
    <w:rsid w:val="00D94802"/>
    <w:rsid w:val="00E05F3A"/>
    <w:rsid w:val="00E154A1"/>
    <w:rsid w:val="00E24E7E"/>
    <w:rsid w:val="00E26312"/>
    <w:rsid w:val="00E71C8F"/>
    <w:rsid w:val="00F441BA"/>
    <w:rsid w:val="00F51728"/>
    <w:rsid w:val="00F940D1"/>
    <w:rsid w:val="00FC2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4C3E187E"/>
  <w15:docId w15:val="{2E4FBA73-349D-4ECC-B1A7-939F4CC0D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2E44"/>
  </w:style>
  <w:style w:type="paragraph" w:styleId="Heading1">
    <w:name w:val="heading 1"/>
    <w:basedOn w:val="Title"/>
    <w:next w:val="Normal"/>
    <w:link w:val="Heading1Char"/>
    <w:uiPriority w:val="9"/>
    <w:qFormat/>
    <w:rsid w:val="00220A40"/>
    <w:pPr>
      <w:outlineLvl w:val="0"/>
    </w:pPr>
    <w:rPr>
      <w:rFonts w:ascii="Times New Roman" w:hAnsi="Times New Roman" w:cs="Times New Roma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0A40"/>
    <w:pPr>
      <w:spacing w:after="0" w:line="240" w:lineRule="auto"/>
      <w:outlineLvl w:val="1"/>
    </w:pPr>
    <w:rPr>
      <w:rFonts w:ascii="Times New Roman" w:hAnsi="Times New Roman" w:cs="Times New Roman"/>
      <w:b/>
      <w:sz w:val="24"/>
      <w:szCs w:val="24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220A40"/>
    <w:pPr>
      <w:numPr>
        <w:numId w:val="5"/>
      </w:numPr>
      <w:spacing w:after="0"/>
      <w:outlineLvl w:val="2"/>
    </w:pPr>
    <w:rPr>
      <w:rFonts w:ascii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96B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96B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paragraph" w:styleId="ListParagraph">
    <w:name w:val="List Paragraph"/>
    <w:basedOn w:val="Normal"/>
    <w:uiPriority w:val="34"/>
    <w:qFormat/>
    <w:rsid w:val="00477E91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1C1985"/>
    <w:pPr>
      <w:numPr>
        <w:numId w:val="2"/>
      </w:numPr>
      <w:tabs>
        <w:tab w:val="clear" w:pos="360"/>
        <w:tab w:val="num" w:pos="540"/>
      </w:tabs>
      <w:spacing w:after="60" w:line="240" w:lineRule="auto"/>
      <w:ind w:left="547" w:hanging="547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umberedPara">
    <w:name w:val="Numbered Para"/>
    <w:basedOn w:val="Normal"/>
    <w:next w:val="Normal"/>
    <w:link w:val="NumberedParaChar"/>
    <w:rsid w:val="001C1985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3F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20A40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44"/>
      <w:szCs w:val="44"/>
    </w:rPr>
  </w:style>
  <w:style w:type="character" w:styleId="PlaceholderText">
    <w:name w:val="Placeholder Text"/>
    <w:basedOn w:val="DefaultParagraphFont"/>
    <w:uiPriority w:val="99"/>
    <w:semiHidden/>
    <w:rsid w:val="00822CAE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0A40"/>
  </w:style>
  <w:style w:type="paragraph" w:styleId="Footer">
    <w:name w:val="footer"/>
    <w:basedOn w:val="Normal"/>
    <w:link w:val="Foot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A40"/>
  </w:style>
  <w:style w:type="paragraph" w:customStyle="1" w:styleId="SOLBullet">
    <w:name w:val="SOL Bullet"/>
    <w:basedOn w:val="HangingIndent"/>
    <w:rsid w:val="00400808"/>
    <w:pPr>
      <w:tabs>
        <w:tab w:val="clear" w:pos="2160"/>
      </w:tabs>
      <w:spacing w:before="0"/>
      <w:ind w:left="3240" w:hanging="360"/>
    </w:pPr>
  </w:style>
  <w:style w:type="paragraph" w:customStyle="1" w:styleId="HangingIndent">
    <w:name w:val="Hanging Indent"/>
    <w:basedOn w:val="Normal"/>
    <w:next w:val="Normal"/>
    <w:link w:val="HangingIndentChar"/>
    <w:rsid w:val="00400808"/>
    <w:pPr>
      <w:tabs>
        <w:tab w:val="left" w:pos="2160"/>
      </w:tabs>
      <w:spacing w:before="60" w:after="0" w:line="240" w:lineRule="auto"/>
      <w:ind w:left="2880" w:hanging="2880"/>
    </w:pPr>
    <w:rPr>
      <w:rFonts w:ascii="Calibri" w:eastAsia="Times New Roman" w:hAnsi="Calibri" w:cs="Times New Roman"/>
      <w:sz w:val="24"/>
      <w:lang w:bidi="en-US"/>
    </w:rPr>
  </w:style>
  <w:style w:type="character" w:customStyle="1" w:styleId="HangingIndentChar">
    <w:name w:val="Hanging Indent Char"/>
    <w:link w:val="HangingIndent"/>
    <w:rsid w:val="00400808"/>
    <w:rPr>
      <w:rFonts w:ascii="Calibri" w:eastAsia="Times New Roman" w:hAnsi="Calibri" w:cs="Times New Roman"/>
      <w:sz w:val="24"/>
      <w:lang w:bidi="en-US"/>
    </w:rPr>
  </w:style>
  <w:style w:type="character" w:customStyle="1" w:styleId="Bullet1Char">
    <w:name w:val="Bullet 1 Char"/>
    <w:link w:val="Bullet1"/>
    <w:rsid w:val="00400808"/>
    <w:rPr>
      <w:rFonts w:ascii="Times New Roman" w:eastAsia="Times New Roman" w:hAnsi="Times New Roman" w:cs="Times New Roman"/>
      <w:sz w:val="24"/>
      <w:szCs w:val="20"/>
    </w:rPr>
  </w:style>
  <w:style w:type="character" w:customStyle="1" w:styleId="vocabularyChar">
    <w:name w:val="vocabulary Char"/>
    <w:link w:val="vocabulary"/>
    <w:rsid w:val="00400808"/>
    <w:rPr>
      <w:rFonts w:ascii="Calibri" w:hAnsi="Calibri"/>
      <w:i/>
      <w:sz w:val="24"/>
      <w:szCs w:val="24"/>
      <w:lang w:bidi="en-US"/>
    </w:rPr>
  </w:style>
  <w:style w:type="paragraph" w:customStyle="1" w:styleId="vocabulary">
    <w:name w:val="vocabulary"/>
    <w:basedOn w:val="Normal"/>
    <w:next w:val="Normal"/>
    <w:link w:val="vocabularyChar"/>
    <w:rsid w:val="00400808"/>
    <w:pPr>
      <w:spacing w:after="60" w:line="240" w:lineRule="auto"/>
      <w:ind w:left="360"/>
    </w:pPr>
    <w:rPr>
      <w:rFonts w:ascii="Calibri" w:hAnsi="Calibri"/>
      <w:i/>
      <w:sz w:val="24"/>
      <w:szCs w:val="24"/>
      <w:lang w:bidi="en-US"/>
    </w:rPr>
  </w:style>
  <w:style w:type="character" w:customStyle="1" w:styleId="NumberedParaChar">
    <w:name w:val="Numbered Para Char"/>
    <w:link w:val="NumberedPara"/>
    <w:locked/>
    <w:rsid w:val="00907532"/>
    <w:rPr>
      <w:rFonts w:ascii="Times New Roman" w:eastAsia="Times New Roman" w:hAnsi="Times New Roman" w:cs="Times New Roman"/>
      <w:sz w:val="24"/>
      <w:szCs w:val="20"/>
    </w:rPr>
  </w:style>
  <w:style w:type="paragraph" w:customStyle="1" w:styleId="Bullet1Bold">
    <w:name w:val="Bullet 1 Bold"/>
    <w:basedOn w:val="Bullet1"/>
    <w:next w:val="Bullet2"/>
    <w:rsid w:val="00907532"/>
    <w:pPr>
      <w:keepNext/>
      <w:numPr>
        <w:numId w:val="0"/>
      </w:numPr>
      <w:spacing w:after="0"/>
      <w:ind w:left="720" w:hanging="360"/>
    </w:pPr>
    <w:rPr>
      <w:rFonts w:ascii="Calibri" w:eastAsia="Calibri" w:hAnsi="Calibri"/>
      <w:b/>
      <w:szCs w:val="24"/>
      <w:lang w:bidi="en-US"/>
    </w:rPr>
  </w:style>
  <w:style w:type="paragraph" w:customStyle="1" w:styleId="Bullet2">
    <w:name w:val="Bullet 2"/>
    <w:basedOn w:val="Normal"/>
    <w:rsid w:val="00907532"/>
    <w:pPr>
      <w:spacing w:after="0" w:line="240" w:lineRule="auto"/>
      <w:ind w:left="1440" w:hanging="360"/>
    </w:pPr>
    <w:rPr>
      <w:rFonts w:ascii="Calibri" w:eastAsia="Times New Roman" w:hAnsi="Calibri" w:cs="Times New Roman"/>
      <w:sz w:val="24"/>
      <w:lang w:bidi="en-US"/>
    </w:rPr>
  </w:style>
  <w:style w:type="character" w:styleId="CommentReference">
    <w:name w:val="annotation reference"/>
    <w:basedOn w:val="DefaultParagraphFont"/>
    <w:rsid w:val="00907532"/>
    <w:rPr>
      <w:sz w:val="16"/>
      <w:szCs w:val="16"/>
    </w:rPr>
  </w:style>
  <w:style w:type="paragraph" w:styleId="CommentText">
    <w:name w:val="annotation text"/>
    <w:basedOn w:val="Normal"/>
    <w:link w:val="CommentTextChar"/>
    <w:rsid w:val="00907532"/>
    <w:pPr>
      <w:spacing w:after="0" w:line="240" w:lineRule="auto"/>
    </w:pPr>
    <w:rPr>
      <w:rFonts w:ascii="Calibri" w:eastAsia="Times New Roman" w:hAnsi="Calibri" w:cs="Times New Roman"/>
      <w:sz w:val="20"/>
      <w:szCs w:val="20"/>
      <w:lang w:bidi="en-US"/>
    </w:rPr>
  </w:style>
  <w:style w:type="character" w:customStyle="1" w:styleId="CommentTextChar">
    <w:name w:val="Comment Text Char"/>
    <w:basedOn w:val="DefaultParagraphFont"/>
    <w:link w:val="CommentText"/>
    <w:rsid w:val="00907532"/>
    <w:rPr>
      <w:rFonts w:ascii="Calibri" w:eastAsia="Times New Roman" w:hAnsi="Calibri" w:cs="Times New Roman"/>
      <w:sz w:val="20"/>
      <w:szCs w:val="20"/>
      <w:lang w:bidi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07532"/>
    <w:pPr>
      <w:spacing w:after="200"/>
    </w:pPr>
    <w:rPr>
      <w:rFonts w:asciiTheme="minorHAnsi" w:eastAsiaTheme="minorEastAsia" w:hAnsiTheme="minorHAnsi" w:cstheme="minorBidi"/>
      <w:b/>
      <w:bCs/>
      <w:lang w:bidi="ar-SA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07532"/>
    <w:rPr>
      <w:rFonts w:ascii="Calibri" w:eastAsia="Times New Roman" w:hAnsi="Calibri" w:cs="Times New Roman"/>
      <w:b/>
      <w:bCs/>
      <w:sz w:val="20"/>
      <w:szCs w:val="20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3071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66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17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microsoft.com/office/2016/09/relationships/commentsIds" Target="commentsId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7E03BB-3004-4C1B-B455-62B66D9A8B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6</Pages>
  <Words>1173</Words>
  <Characters>669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Geometry</vt:lpstr>
    </vt:vector>
  </TitlesOfParts>
  <Company>Virginia Department of Education</Company>
  <LinksUpToDate>false</LinksUpToDate>
  <CharactersWithSpaces>7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Geometry</dc:title>
  <dc:subject>Mathematics</dc:subject>
  <dc:creator>Virginia Department of Education</dc:creator>
  <cp:lastModifiedBy>Mazzacane, Tina (DOE)</cp:lastModifiedBy>
  <cp:revision>6</cp:revision>
  <cp:lastPrinted>2010-05-07T13:49:00Z</cp:lastPrinted>
  <dcterms:created xsi:type="dcterms:W3CDTF">2018-03-18T17:43:00Z</dcterms:created>
  <dcterms:modified xsi:type="dcterms:W3CDTF">2018-07-13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